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AD0865" w:rsidRPr="00B40184" w14:paraId="7E21158A" w14:textId="77777777" w:rsidTr="00F904C4">
        <w:trPr>
          <w:trHeight w:val="711"/>
        </w:trPr>
        <w:tc>
          <w:tcPr>
            <w:tcW w:w="3780" w:type="dxa"/>
          </w:tcPr>
          <w:p w14:paraId="31828DE1" w14:textId="77777777" w:rsidR="00AD0865" w:rsidRPr="00B40184" w:rsidRDefault="00AD0865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SỞ GIÁO DỤC VÀ ĐÀO TẠO</w:t>
            </w:r>
          </w:p>
          <w:p w14:paraId="7889AEED" w14:textId="0755C4B5" w:rsidR="00AD0865" w:rsidRPr="00B40184" w:rsidRDefault="00AD0865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75B942C4" wp14:editId="6B1E6000">
                      <wp:simplePos x="0" y="0"/>
                      <wp:positionH relativeFrom="column">
                        <wp:posOffset>707390</wp:posOffset>
                      </wp:positionH>
                      <wp:positionV relativeFrom="paragraph">
                        <wp:posOffset>217170</wp:posOffset>
                      </wp:positionV>
                      <wp:extent cx="800100" cy="0"/>
                      <wp:effectExtent l="12065" t="7620" r="6985" b="1143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A1164B8" id="Straight Connector 4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7pt,17.1pt" to="118.7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"/>
                  </w:pict>
                </mc:Fallback>
              </mc:AlternateContent>
            </w: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TỈNH QUẢNG NAM</w:t>
            </w:r>
          </w:p>
        </w:tc>
        <w:tc>
          <w:tcPr>
            <w:tcW w:w="6300" w:type="dxa"/>
          </w:tcPr>
          <w:p w14:paraId="5508B128" w14:textId="36B4DA19" w:rsidR="00AD0865" w:rsidRPr="00B40184" w:rsidRDefault="00AD0865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KỲ THI HỌC SINH CẤP TỈNH THPT</w:t>
            </w:r>
            <w:r w:rsidR="00DF3492" w:rsidRPr="00B40184">
              <w:rPr>
                <w:rFonts w:ascii="Times New Roman" w:hAnsi="Times New Roman"/>
                <w:b/>
                <w:sz w:val="26"/>
                <w:szCs w:val="26"/>
              </w:rPr>
              <w:t xml:space="preserve"> ĐỢT 2</w:t>
            </w:r>
          </w:p>
          <w:p w14:paraId="49813D7F" w14:textId="1254CA35" w:rsidR="00AD0865" w:rsidRPr="00B40184" w:rsidRDefault="00AD0865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5F433CDB" wp14:editId="251B2DB2">
                      <wp:simplePos x="0" y="0"/>
                      <wp:positionH relativeFrom="column">
                        <wp:posOffset>1180465</wp:posOffset>
                      </wp:positionH>
                      <wp:positionV relativeFrom="paragraph">
                        <wp:posOffset>208915</wp:posOffset>
                      </wp:positionV>
                      <wp:extent cx="1440180" cy="0"/>
                      <wp:effectExtent l="8890" t="8890" r="8255" b="1016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40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D49D29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92.95pt;margin-top:16.45pt;width:113.4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"/>
                  </w:pict>
                </mc:Fallback>
              </mc:AlternateContent>
            </w: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 xml:space="preserve"> NĂM HỌC 2022-2023 </w:t>
            </w:r>
          </w:p>
        </w:tc>
      </w:tr>
      <w:tr w:rsidR="00AD0865" w:rsidRPr="00B40184" w14:paraId="12E8E7CF" w14:textId="77777777" w:rsidTr="00F904C4">
        <w:trPr>
          <w:trHeight w:val="731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AD0865" w:rsidRPr="00B40184" w14:paraId="122F0FD3" w14:textId="77777777" w:rsidTr="00F904C4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14:paraId="56443842" w14:textId="77777777" w:rsidR="00AD0865" w:rsidRPr="00B40184" w:rsidRDefault="00AD0865" w:rsidP="00F904C4">
                  <w:pPr>
                    <w:jc w:val="center"/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B40184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14:paraId="327ECEF2" w14:textId="77777777" w:rsidR="00AD0865" w:rsidRPr="00B40184" w:rsidRDefault="00AD0865" w:rsidP="00F904C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14:paraId="7303FCFC" w14:textId="77777777" w:rsidR="00AD0865" w:rsidRPr="00B40184" w:rsidRDefault="00AD0865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HƯỚNG DẪN CHẤM MÔN VẬT LÝ 10</w:t>
            </w:r>
          </w:p>
          <w:p w14:paraId="398DE076" w14:textId="75D15190" w:rsidR="009A24B6" w:rsidRPr="00B40184" w:rsidRDefault="009A24B6" w:rsidP="009A24B6">
            <w:pPr>
              <w:tabs>
                <w:tab w:val="left" w:pos="992"/>
                <w:tab w:val="left" w:pos="1478"/>
                <w:tab w:val="left" w:pos="1530"/>
                <w:tab w:val="center" w:pos="4787"/>
              </w:tabs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40184">
              <w:rPr>
                <w:rFonts w:ascii="Times New Roman" w:hAnsi="Times New Roman"/>
                <w:i/>
                <w:sz w:val="26"/>
                <w:lang w:val="nl-NL"/>
              </w:rPr>
              <w:t>(Bản hướng dẫn này gồm 06 trang)</w:t>
            </w:r>
          </w:p>
        </w:tc>
      </w:tr>
    </w:tbl>
    <w:tbl>
      <w:tblPr>
        <w:tblStyle w:val="TableGrid"/>
        <w:tblW w:w="10975" w:type="dxa"/>
        <w:tblLook w:val="04A0" w:firstRow="1" w:lastRow="0" w:firstColumn="1" w:lastColumn="0" w:noHBand="0" w:noVBand="1"/>
      </w:tblPr>
      <w:tblGrid>
        <w:gridCol w:w="1075"/>
        <w:gridCol w:w="8820"/>
        <w:gridCol w:w="1080"/>
      </w:tblGrid>
      <w:tr w:rsidR="00175F05" w:rsidRPr="00B40184" w14:paraId="152FBC4D" w14:textId="77777777" w:rsidTr="00B20112">
        <w:tc>
          <w:tcPr>
            <w:tcW w:w="1075" w:type="dxa"/>
          </w:tcPr>
          <w:p w14:paraId="676D19C0" w14:textId="0B2A9F93" w:rsidR="00175F05" w:rsidRPr="00B40184" w:rsidRDefault="00175F0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bCs/>
                <w:sz w:val="26"/>
                <w:szCs w:val="26"/>
              </w:rPr>
              <w:t>CÂU 1</w:t>
            </w:r>
          </w:p>
        </w:tc>
        <w:tc>
          <w:tcPr>
            <w:tcW w:w="8820" w:type="dxa"/>
          </w:tcPr>
          <w:p w14:paraId="5F81BCE8" w14:textId="3DA146FB" w:rsidR="00175F05" w:rsidRPr="00B40184" w:rsidRDefault="00FA06C1" w:rsidP="00FA06C1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bCs/>
                <w:sz w:val="26"/>
                <w:szCs w:val="26"/>
              </w:rPr>
              <w:t>HƯỚNG DẪN CHẤM</w:t>
            </w:r>
          </w:p>
        </w:tc>
        <w:tc>
          <w:tcPr>
            <w:tcW w:w="1080" w:type="dxa"/>
          </w:tcPr>
          <w:p w14:paraId="0F38E82D" w14:textId="2240CF6F" w:rsidR="00175F05" w:rsidRPr="00B40184" w:rsidRDefault="00B20112">
            <w:pPr>
              <w:rPr>
                <w:rFonts w:ascii="Times New Roman" w:hAnsi="Times New Roman"/>
                <w:i/>
                <w:iCs/>
                <w:sz w:val="26"/>
                <w:szCs w:val="26"/>
              </w:rPr>
            </w:pPr>
            <w:r w:rsidRPr="00B40184">
              <w:rPr>
                <w:rFonts w:ascii="Times New Roman" w:hAnsi="Times New Roman"/>
                <w:i/>
                <w:iCs/>
                <w:sz w:val="26"/>
                <w:szCs w:val="26"/>
              </w:rPr>
              <w:t>Điểm</w:t>
            </w:r>
          </w:p>
        </w:tc>
      </w:tr>
      <w:tr w:rsidR="00175F05" w:rsidRPr="00B40184" w14:paraId="66AAAC22" w14:textId="77777777" w:rsidTr="007E0E0C">
        <w:trPr>
          <w:trHeight w:val="350"/>
        </w:trPr>
        <w:tc>
          <w:tcPr>
            <w:tcW w:w="1075" w:type="dxa"/>
          </w:tcPr>
          <w:p w14:paraId="5217BF2E" w14:textId="77777777" w:rsidR="00B20112" w:rsidRPr="00B40184" w:rsidRDefault="00AD756E" w:rsidP="00175F0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bCs/>
                <w:sz w:val="26"/>
                <w:szCs w:val="26"/>
              </w:rPr>
              <w:t>Câu 1.1</w:t>
            </w:r>
          </w:p>
          <w:p w14:paraId="6357810E" w14:textId="5474F0B6" w:rsidR="00B20112" w:rsidRPr="00B40184" w:rsidRDefault="00B20112" w:rsidP="00175F0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bCs/>
                <w:sz w:val="26"/>
                <w:szCs w:val="26"/>
              </w:rPr>
              <w:t>(</w:t>
            </w:r>
            <w:r w:rsidR="00022530" w:rsidRPr="00B40184">
              <w:rPr>
                <w:rFonts w:ascii="Times New Roman" w:hAnsi="Times New Roman"/>
                <w:b/>
                <w:bCs/>
                <w:sz w:val="26"/>
                <w:szCs w:val="26"/>
              </w:rPr>
              <w:t>3,0</w:t>
            </w:r>
            <w:r w:rsidRPr="00B40184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đ)</w:t>
            </w:r>
          </w:p>
        </w:tc>
        <w:tc>
          <w:tcPr>
            <w:tcW w:w="8820" w:type="dxa"/>
          </w:tcPr>
          <w:p w14:paraId="6011A5E9" w14:textId="77777777" w:rsidR="00F262CA" w:rsidRDefault="00175F05" w:rsidP="00F262CA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 xml:space="preserve">- Biểu diễn đúng các lực tác dụng lên vật khi lên dốc là: trọng lực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P</m:t>
                  </m:r>
                </m:e>
              </m:groupChr>
            </m:oMath>
            <w:r w:rsidRPr="00B40184">
              <w:rPr>
                <w:rFonts w:ascii="Times New Roman" w:hAnsi="Times New Roman"/>
                <w:sz w:val="26"/>
                <w:szCs w:val="26"/>
              </w:rPr>
              <w:t xml:space="preserve">, phản lực vuông góc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</m:groupChr>
            </m:oMath>
            <w:r w:rsidRPr="00B40184">
              <w:rPr>
                <w:rFonts w:ascii="Times New Roman" w:hAnsi="Times New Roman"/>
                <w:sz w:val="26"/>
                <w:szCs w:val="26"/>
              </w:rPr>
              <w:t xml:space="preserve"> và lực ma sát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ms</m:t>
                      </m:r>
                    </m:sub>
                  </m:sSub>
                </m:e>
              </m:groupChr>
            </m:oMath>
            <w:r w:rsidRPr="00B40184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45ABEF6A" w14:textId="77039901" w:rsidR="00175F05" w:rsidRPr="00B40184" w:rsidRDefault="00175F05" w:rsidP="00F262CA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- Áp dụng định luật II Niu-tơn, ta có:</w:t>
            </w:r>
          </w:p>
          <w:p w14:paraId="700C824F" w14:textId="693BB30C" w:rsidR="00175F05" w:rsidRPr="00B40184" w:rsidRDefault="00000000" w:rsidP="00AF0329">
            <w:pPr>
              <w:rPr>
                <w:rFonts w:ascii="Times New Roman" w:hAnsi="Times New Roman"/>
                <w:sz w:val="26"/>
                <w:szCs w:val="26"/>
              </w:rPr>
            </w:pP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P</m:t>
                  </m:r>
                </m:e>
              </m:groupChr>
            </m:oMath>
            <w:r w:rsidR="00175F05" w:rsidRPr="00B40184">
              <w:rPr>
                <w:rFonts w:ascii="Times New Roman" w:hAnsi="Times New Roman"/>
                <w:sz w:val="26"/>
                <w:szCs w:val="26"/>
              </w:rPr>
              <w:t xml:space="preserve"> +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</m:groupChr>
            </m:oMath>
            <w:r w:rsidR="00175F05" w:rsidRPr="00B40184">
              <w:rPr>
                <w:rFonts w:ascii="Times New Roman" w:hAnsi="Times New Roman"/>
                <w:sz w:val="26"/>
                <w:szCs w:val="26"/>
              </w:rPr>
              <w:t xml:space="preserve"> +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ms</m:t>
                      </m:r>
                    </m:sub>
                  </m:sSub>
                </m:e>
              </m:groupChr>
            </m:oMath>
            <w:r w:rsidR="00175F05" w:rsidRPr="00B40184">
              <w:rPr>
                <w:rFonts w:ascii="Times New Roman" w:hAnsi="Times New Roman"/>
                <w:sz w:val="26"/>
                <w:szCs w:val="26"/>
              </w:rPr>
              <w:t>= m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</m:groupChr>
            </m:oMath>
            <w:r w:rsidR="00175F05" w:rsidRPr="00B40184">
              <w:rPr>
                <w:rFonts w:ascii="Times New Roman" w:hAnsi="Times New Roman"/>
                <w:sz w:val="26"/>
                <w:szCs w:val="26"/>
              </w:rPr>
              <w:t>. (</w:t>
            </w:r>
            <w:proofErr w:type="gramStart"/>
            <w:r w:rsidR="00175F05" w:rsidRPr="00B40184">
              <w:rPr>
                <w:rFonts w:ascii="Times New Roman" w:hAnsi="Times New Roman"/>
                <w:sz w:val="26"/>
                <w:szCs w:val="26"/>
              </w:rPr>
              <w:t>1)</w:t>
            </w:r>
            <w:r w:rsidR="00210AAB">
              <w:rPr>
                <w:rFonts w:ascii="Times New Roman" w:hAnsi="Times New Roman"/>
                <w:sz w:val="26"/>
                <w:szCs w:val="26"/>
              </w:rPr>
              <w:t>…</w:t>
            </w:r>
            <w:proofErr w:type="gramEnd"/>
            <w:r w:rsidR="00210AAB">
              <w:rPr>
                <w:rFonts w:ascii="Times New Roman" w:hAnsi="Times New Roman"/>
                <w:sz w:val="26"/>
                <w:szCs w:val="26"/>
              </w:rPr>
              <w:t>……………………………………………………….</w:t>
            </w:r>
          </w:p>
          <w:p w14:paraId="2AEFF182" w14:textId="79B6834B" w:rsidR="00175F05" w:rsidRPr="00B40184" w:rsidRDefault="00175F05" w:rsidP="00175F0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- Chiếu phương trình (1) lên trục Ox (dọc theo mặt dốc hướng lên) và trục Oy (vuông góc với mặt dốc hướng lên):</w:t>
            </w:r>
          </w:p>
          <w:p w14:paraId="5210D5C7" w14:textId="6DFA9FF1" w:rsidR="00175F05" w:rsidRPr="00B40184" w:rsidRDefault="00175F05" w:rsidP="00AF032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 xml:space="preserve">           - P cos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α</m:t>
              </m:r>
            </m:oMath>
            <w:r w:rsidRPr="00B40184">
              <w:rPr>
                <w:rFonts w:ascii="Times New Roman" w:hAnsi="Times New Roman"/>
                <w:sz w:val="26"/>
                <w:szCs w:val="26"/>
              </w:rPr>
              <w:t xml:space="preserve"> + N = 0 (</w:t>
            </w:r>
            <w:proofErr w:type="gramStart"/>
            <w:r w:rsidRPr="00B40184">
              <w:rPr>
                <w:rFonts w:ascii="Times New Roman" w:hAnsi="Times New Roman"/>
                <w:sz w:val="26"/>
                <w:szCs w:val="26"/>
              </w:rPr>
              <w:t>2)</w:t>
            </w:r>
            <w:r w:rsidR="00210AAB">
              <w:rPr>
                <w:rFonts w:ascii="Times New Roman" w:hAnsi="Times New Roman"/>
                <w:sz w:val="26"/>
                <w:szCs w:val="26"/>
              </w:rPr>
              <w:t>…</w:t>
            </w:r>
            <w:proofErr w:type="gramEnd"/>
            <w:r w:rsidR="00210AAB">
              <w:rPr>
                <w:rFonts w:ascii="Times New Roman" w:hAnsi="Times New Roman"/>
                <w:sz w:val="26"/>
                <w:szCs w:val="26"/>
              </w:rPr>
              <w:t>………………………………………………….</w:t>
            </w:r>
          </w:p>
          <w:p w14:paraId="6AE60D0E" w14:textId="35788961" w:rsidR="00175F05" w:rsidRPr="00B40184" w:rsidRDefault="00175F05" w:rsidP="00AF032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 xml:space="preserve">           - P sin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α</m:t>
              </m:r>
            </m:oMath>
            <w:r w:rsidRPr="00B40184">
              <w:rPr>
                <w:rFonts w:ascii="Times New Roman" w:hAnsi="Times New Roman"/>
                <w:sz w:val="26"/>
                <w:szCs w:val="26"/>
              </w:rPr>
              <w:t xml:space="preserve"> - F</w:t>
            </w:r>
            <w:r w:rsidRPr="00B40184">
              <w:rPr>
                <w:rFonts w:ascii="Times New Roman" w:hAnsi="Times New Roman"/>
                <w:sz w:val="26"/>
                <w:szCs w:val="26"/>
                <w:vertAlign w:val="subscript"/>
              </w:rPr>
              <w:t>ms</w:t>
            </w:r>
            <w:r w:rsidRPr="00B40184">
              <w:rPr>
                <w:rFonts w:ascii="Times New Roman" w:hAnsi="Times New Roman"/>
                <w:sz w:val="26"/>
                <w:szCs w:val="26"/>
              </w:rPr>
              <w:t xml:space="preserve"> = ma (3)</w:t>
            </w:r>
          </w:p>
          <w:p w14:paraId="168FC328" w14:textId="29CD5B9C" w:rsidR="00175F05" w:rsidRPr="00B40184" w:rsidRDefault="00175F05" w:rsidP="00AF032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 xml:space="preserve">Trong đó: sin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α</m:t>
              </m:r>
            </m:oMath>
            <w:r w:rsidR="00AF0329" w:rsidRPr="00B4018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B40184">
              <w:rPr>
                <w:rFonts w:ascii="Times New Roman" w:hAnsi="Times New Roman"/>
                <w:sz w:val="26"/>
                <w:szCs w:val="26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l</m:t>
                  </m:r>
                </m:den>
              </m:f>
            </m:oMath>
            <w:r w:rsidRPr="00B40184">
              <w:rPr>
                <w:rFonts w:ascii="Times New Roman" w:hAnsi="Times New Roman"/>
                <w:sz w:val="26"/>
                <w:szCs w:val="26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0</m:t>
                  </m:r>
                </m:den>
              </m:f>
            </m:oMath>
            <w:r w:rsidRPr="00B40184">
              <w:rPr>
                <w:rFonts w:ascii="Times New Roman" w:hAnsi="Times New Roman"/>
                <w:sz w:val="26"/>
                <w:szCs w:val="26"/>
              </w:rPr>
              <w:t>= 0,1</w:t>
            </w:r>
          </w:p>
          <w:p w14:paraId="243E8CC1" w14:textId="4A03CBD3" w:rsidR="00175F05" w:rsidRPr="00B40184" w:rsidRDefault="00175F05" w:rsidP="00AF032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 xml:space="preserve">                  cos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α</m:t>
              </m:r>
            </m:oMath>
            <w:r w:rsidR="00AF0329" w:rsidRPr="00B4018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B40184">
              <w:rPr>
                <w:rFonts w:ascii="Times New Roman" w:hAnsi="Times New Roman"/>
                <w:sz w:val="26"/>
                <w:szCs w:val="26"/>
              </w:rPr>
              <w:t>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α</m:t>
                      </m:r>
                    </m:e>
                  </m:func>
                </m:e>
              </m:rad>
              <m:r>
                <w:rPr>
                  <w:rFonts w:ascii="Cambria Math" w:hAnsi="Cambria Math"/>
                  <w:sz w:val="26"/>
                  <w:szCs w:val="26"/>
                </w:rPr>
                <m:t>≈</m:t>
              </m:r>
            </m:oMath>
            <w:r w:rsidRPr="00B40184">
              <w:rPr>
                <w:rFonts w:ascii="Times New Roman" w:hAnsi="Times New Roman"/>
                <w:sz w:val="26"/>
                <w:szCs w:val="26"/>
              </w:rPr>
              <w:t>0,995</w:t>
            </w:r>
          </w:p>
          <w:p w14:paraId="0EAA9CEF" w14:textId="2C11D2CD" w:rsidR="00175F05" w:rsidRPr="00B40184" w:rsidRDefault="00175F05" w:rsidP="00AF032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pt-BR"/>
              </w:rPr>
              <w:t>Từ (2) và (3) suy ra:              F</w:t>
            </w:r>
            <w:r w:rsidRPr="00B40184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ms</w:t>
            </w:r>
            <w:r w:rsidRPr="00B40184">
              <w:rPr>
                <w:rFonts w:ascii="Times New Roman" w:hAnsi="Times New Roman"/>
                <w:sz w:val="26"/>
                <w:szCs w:val="26"/>
                <w:lang w:val="pt-BR"/>
              </w:rPr>
              <w:t>=</w:t>
            </w:r>
            <m:oMath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μ</m:t>
              </m:r>
            </m:oMath>
            <w:r w:rsidRPr="00B40184">
              <w:rPr>
                <w:rFonts w:ascii="Times New Roman" w:hAnsi="Times New Roman"/>
                <w:sz w:val="26"/>
                <w:szCs w:val="26"/>
                <w:lang w:val="pt-BR"/>
              </w:rPr>
              <w:t>N=</w:t>
            </w:r>
            <m:oMath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μ</m:t>
              </m:r>
            </m:oMath>
            <w:r w:rsidRPr="00B40184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mg cos </w:t>
            </w:r>
            <m:oMath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α</m:t>
              </m:r>
            </m:oMath>
          </w:p>
          <w:p w14:paraId="1423992C" w14:textId="77777777" w:rsidR="00022530" w:rsidRPr="00B40184" w:rsidRDefault="00022530" w:rsidP="00AF032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425347FA" w14:textId="03B6BAA9" w:rsidR="00175F05" w:rsidRPr="00B40184" w:rsidRDefault="00175F05" w:rsidP="00AF0329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 xml:space="preserve">và    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-P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α</m:t>
                      </m:r>
                    </m:e>
                  </m:func>
                  <m:r>
                    <w:rPr>
                      <w:rFonts w:ascii="Cambria Math" w:hAnsi="Cambria Math"/>
                      <w:sz w:val="26"/>
                      <w:szCs w:val="26"/>
                    </w:rPr>
                    <m:t>-μmg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α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-g(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α</m:t>
                  </m:r>
                </m:e>
              </m:func>
              <m:r>
                <w:rPr>
                  <w:rFonts w:ascii="Cambria Math" w:hAnsi="Cambria Math"/>
                  <w:sz w:val="26"/>
                  <w:szCs w:val="26"/>
                </w:rPr>
                <m:t>+μ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α</m:t>
                  </m:r>
                </m:e>
              </m:func>
              <m:r>
                <w:rPr>
                  <w:rFonts w:ascii="Cambria Math" w:hAnsi="Cambria Math"/>
                  <w:sz w:val="26"/>
                  <w:szCs w:val="26"/>
                </w:rPr>
                <m:t>)</m:t>
              </m:r>
            </m:oMath>
          </w:p>
          <w:p w14:paraId="0FFD22C8" w14:textId="078D6E50" w:rsidR="00175F05" w:rsidRPr="00B40184" w:rsidRDefault="00175F05" w:rsidP="00175F0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 xml:space="preserve">              a = -1,995m/s</w:t>
            </w:r>
            <w:r w:rsidRPr="00B40184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B40184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7D2C07C7" w14:textId="52876EDC" w:rsidR="00175F05" w:rsidRPr="00B40184" w:rsidRDefault="00175F05" w:rsidP="00175F0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Gọi s là chiều dài tối đa vật có thể đi lên trên mặt dốc (cho đến lúc vận tốc bằng v = 0) ta có:</w:t>
            </w:r>
          </w:p>
          <w:p w14:paraId="1D33552E" w14:textId="28E62601" w:rsidR="00175F05" w:rsidRPr="00B40184" w:rsidRDefault="00175F05" w:rsidP="00AF032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 xml:space="preserve">       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s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a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(4)</m:t>
              </m:r>
            </m:oMath>
            <w:r w:rsidRPr="00B40184">
              <w:rPr>
                <w:rFonts w:ascii="Times New Roman" w:hAnsi="Times New Roman"/>
                <w:sz w:val="26"/>
                <w:szCs w:val="26"/>
              </w:rPr>
              <w:t>, với v = 0 m/s, v</w:t>
            </w:r>
            <w:r w:rsidRPr="00B40184">
              <w:rPr>
                <w:rFonts w:ascii="Times New Roman" w:hAnsi="Times New Roman"/>
                <w:sz w:val="26"/>
                <w:szCs w:val="26"/>
                <w:vertAlign w:val="subscript"/>
              </w:rPr>
              <w:t>0</w:t>
            </w:r>
            <w:r w:rsidRPr="00B40184">
              <w:rPr>
                <w:rFonts w:ascii="Times New Roman" w:hAnsi="Times New Roman"/>
                <w:sz w:val="26"/>
                <w:szCs w:val="26"/>
              </w:rPr>
              <w:t xml:space="preserve">= </w:t>
            </w:r>
            <w:r w:rsidR="00186885">
              <w:rPr>
                <w:rFonts w:ascii="Times New Roman" w:hAnsi="Times New Roman"/>
                <w:sz w:val="26"/>
                <w:szCs w:val="26"/>
              </w:rPr>
              <w:t>1</w:t>
            </w:r>
            <w:r w:rsidRPr="00B40184">
              <w:rPr>
                <w:rFonts w:ascii="Times New Roman" w:hAnsi="Times New Roman"/>
                <w:sz w:val="26"/>
                <w:szCs w:val="26"/>
              </w:rPr>
              <w:t>0 m/s</w:t>
            </w:r>
          </w:p>
          <w:p w14:paraId="05F17BA6" w14:textId="77777777" w:rsidR="00022530" w:rsidRPr="00B40184" w:rsidRDefault="00022530" w:rsidP="00175F0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31680158" w14:textId="35CAD1B8" w:rsidR="00022530" w:rsidRPr="00B40184" w:rsidRDefault="00175F05" w:rsidP="00175F0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 xml:space="preserve">Suy ra s = </w:t>
            </w:r>
            <w:r w:rsidR="00186885">
              <w:rPr>
                <w:rFonts w:ascii="Times New Roman" w:hAnsi="Times New Roman"/>
                <w:sz w:val="26"/>
                <w:szCs w:val="26"/>
              </w:rPr>
              <w:t>25</w:t>
            </w:r>
            <w:r w:rsidRPr="00B40184">
              <w:rPr>
                <w:rFonts w:ascii="Times New Roman" w:hAnsi="Times New Roman"/>
                <w:sz w:val="26"/>
                <w:szCs w:val="26"/>
              </w:rPr>
              <w:t>,</w:t>
            </w:r>
            <w:r w:rsidR="00186885">
              <w:rPr>
                <w:rFonts w:ascii="Times New Roman" w:hAnsi="Times New Roman"/>
                <w:sz w:val="26"/>
                <w:szCs w:val="26"/>
              </w:rPr>
              <w:t>06</w:t>
            </w:r>
            <w:r w:rsidRPr="00B40184">
              <w:rPr>
                <w:rFonts w:ascii="Times New Roman" w:hAnsi="Times New Roman"/>
                <w:sz w:val="26"/>
                <w:szCs w:val="26"/>
              </w:rPr>
              <w:t xml:space="preserve">m </w:t>
            </w:r>
          </w:p>
          <w:p w14:paraId="1EB3FA8B" w14:textId="77777777" w:rsidR="00022530" w:rsidRPr="00B40184" w:rsidRDefault="00022530" w:rsidP="00175F0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5557912A" w14:textId="40DC3F75" w:rsidR="00175F05" w:rsidRPr="00B40184" w:rsidRDefault="00022530" w:rsidP="00175F0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 xml:space="preserve">Ta thấy </w:t>
            </w:r>
            <w:r w:rsidR="007E0E0C" w:rsidRPr="00B40184">
              <w:rPr>
                <w:rFonts w:ascii="Times New Roman" w:hAnsi="Times New Roman"/>
                <w:sz w:val="26"/>
                <w:szCs w:val="26"/>
              </w:rPr>
              <w:t>s</w:t>
            </w:r>
            <w:r w:rsidRPr="00B4018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175F05" w:rsidRPr="00B40184">
              <w:rPr>
                <w:rFonts w:ascii="Times New Roman" w:hAnsi="Times New Roman"/>
                <w:sz w:val="26"/>
                <w:szCs w:val="26"/>
              </w:rPr>
              <w:t xml:space="preserve">&gt; </w:t>
            </w:r>
            <w:r w:rsidR="00175F05" w:rsidRPr="00B40184">
              <w:rPr>
                <w:rFonts w:ascii="Times New Roman" w:hAnsi="Times New Roman"/>
                <w:i/>
                <w:sz w:val="26"/>
                <w:szCs w:val="26"/>
              </w:rPr>
              <w:t>l</w:t>
            </w:r>
            <w:r w:rsidR="00175F05" w:rsidRPr="00B40184">
              <w:rPr>
                <w:rFonts w:ascii="Times New Roman" w:hAnsi="Times New Roman"/>
                <w:sz w:val="26"/>
                <w:szCs w:val="26"/>
              </w:rPr>
              <w:t>. Như vậy, vật lên tới được đỉnh dốc.</w:t>
            </w:r>
          </w:p>
          <w:p w14:paraId="1D7AC6F3" w14:textId="1322B633" w:rsidR="00E12B14" w:rsidRPr="00B40184" w:rsidRDefault="00E12B14" w:rsidP="00175F0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1B68CEBA" w14:textId="2777049F" w:rsidR="00175F05" w:rsidRPr="00B40184" w:rsidRDefault="00E12B14" w:rsidP="00AF032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-</w:t>
            </w:r>
            <w:r w:rsidR="00175F05" w:rsidRPr="00B40184">
              <w:rPr>
                <w:rFonts w:ascii="Times New Roman" w:hAnsi="Times New Roman"/>
                <w:sz w:val="26"/>
                <w:szCs w:val="26"/>
              </w:rPr>
              <w:t>Khi lên đến đỉnh dốc, vận tốc v</w:t>
            </w:r>
            <w:r w:rsidR="00175F05" w:rsidRPr="00B40184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="00175F05" w:rsidRPr="00B40184">
              <w:rPr>
                <w:rFonts w:ascii="Times New Roman" w:hAnsi="Times New Roman"/>
                <w:sz w:val="26"/>
                <w:szCs w:val="26"/>
              </w:rPr>
              <w:t xml:space="preserve"> của vật tính theo công thức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6"/>
                  <w:szCs w:val="26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6"/>
                  <w:szCs w:val="26"/>
                </w:rPr>
                <m:t>=2as</m:t>
              </m:r>
            </m:oMath>
            <w:r w:rsidR="00175F05" w:rsidRPr="00B40184">
              <w:rPr>
                <w:rFonts w:ascii="Times New Roman" w:hAnsi="Times New Roman"/>
                <w:sz w:val="26"/>
                <w:szCs w:val="26"/>
              </w:rPr>
              <w:t xml:space="preserve">, với               s = </w:t>
            </w:r>
            <w:r w:rsidR="00175F05" w:rsidRPr="00B40184">
              <w:rPr>
                <w:rFonts w:ascii="Times New Roman" w:hAnsi="Times New Roman"/>
                <w:i/>
                <w:sz w:val="26"/>
                <w:szCs w:val="26"/>
              </w:rPr>
              <w:t xml:space="preserve">l </w:t>
            </w:r>
            <w:r w:rsidR="00175F05" w:rsidRPr="00B40184">
              <w:rPr>
                <w:rFonts w:ascii="Times New Roman" w:hAnsi="Times New Roman"/>
                <w:sz w:val="26"/>
                <w:szCs w:val="26"/>
              </w:rPr>
              <w:t xml:space="preserve">= </w:t>
            </w:r>
            <w:r w:rsidR="00186885">
              <w:rPr>
                <w:rFonts w:ascii="Times New Roman" w:hAnsi="Times New Roman"/>
                <w:sz w:val="26"/>
                <w:szCs w:val="26"/>
              </w:rPr>
              <w:t>2</w:t>
            </w:r>
            <w:r w:rsidR="00623CB5">
              <w:rPr>
                <w:rFonts w:ascii="Times New Roman" w:hAnsi="Times New Roman"/>
                <w:sz w:val="26"/>
                <w:szCs w:val="26"/>
              </w:rPr>
              <w:t>0</w:t>
            </w:r>
            <w:r w:rsidR="0018688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175F05" w:rsidRPr="00B40184">
              <w:rPr>
                <w:rFonts w:ascii="Times New Roman" w:hAnsi="Times New Roman"/>
                <w:sz w:val="26"/>
                <w:szCs w:val="26"/>
              </w:rPr>
              <w:t>m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al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bSup>
                </m:e>
              </m:rad>
              <m:r>
                <w:rPr>
                  <w:rFonts w:ascii="Cambria Math" w:hAnsi="Cambria Math"/>
                  <w:sz w:val="26"/>
                  <w:szCs w:val="26"/>
                </w:rPr>
                <m:t>=4,49 m/s</m:t>
              </m:r>
            </m:oMath>
            <w:r w:rsidR="00175F05" w:rsidRPr="00B40184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39A685A7" w14:textId="77777777" w:rsidR="00022530" w:rsidRPr="00B40184" w:rsidRDefault="00022530" w:rsidP="00AF032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59478C99" w14:textId="563AF006" w:rsidR="00175F05" w:rsidRPr="00B40184" w:rsidRDefault="00175F05" w:rsidP="00AF032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 xml:space="preserve">Thời gian lên dốc: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t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2,76 s</m:t>
              </m:r>
            </m:oMath>
            <w:r w:rsidR="0042403F" w:rsidRPr="00B40184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16D8127D" w14:textId="704AECEB" w:rsidR="0042403F" w:rsidRPr="00B40184" w:rsidRDefault="007E0E0C" w:rsidP="00175F0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784380DE" wp14:editId="6E4CE178">
                      <wp:simplePos x="0" y="0"/>
                      <wp:positionH relativeFrom="column">
                        <wp:posOffset>-473</wp:posOffset>
                      </wp:positionH>
                      <wp:positionV relativeFrom="paragraph">
                        <wp:posOffset>146104</wp:posOffset>
                      </wp:positionV>
                      <wp:extent cx="2781300" cy="1714500"/>
                      <wp:effectExtent l="19050" t="38100" r="0" b="0"/>
                      <wp:wrapNone/>
                      <wp:docPr id="35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81300" cy="1714500"/>
                                <a:chOff x="6354" y="3810"/>
                                <a:chExt cx="4380" cy="2113"/>
                              </a:xfrm>
                            </wpg:grpSpPr>
                            <wps:wsp>
                              <wps:cNvPr id="36" name="Line 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594" y="3810"/>
                                  <a:ext cx="420" cy="7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AutoShape 6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6354" y="4568"/>
                                  <a:ext cx="3640" cy="114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9384F3D" w14:textId="628E4576" w:rsidR="0016248A" w:rsidRDefault="0016248A" w:rsidP="0016248A">
                                    <w:pPr>
                                      <w:jc w:val="center"/>
                                    </w:pPr>
                                    <w:r w:rsidRPr="00C33261">
                                      <w:rPr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240" w:dyaOrig="220" w14:anchorId="0B9A83B4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026" type="#_x0000_t75" style="width:76.5pt;height:70.5pt" o:ole="">
                                          <v:imagedata r:id="rId8" o:title=""/>
                                        </v:shape>
                                        <o:OLEObject Type="Embed" ProgID="Equation.3" ShapeID="_x0000_i1026" DrawAspect="Content" ObjectID="_1740371437" r:id="rId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Rectangle 7"/>
                              <wps:cNvSpPr>
                                <a:spLocks noChangeArrowheads="1"/>
                              </wps:cNvSpPr>
                              <wps:spPr bwMode="auto">
                                <a:xfrm rot="9480000">
                                  <a:off x="7624" y="4883"/>
                                  <a:ext cx="840" cy="28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Freeform 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75" y="5502"/>
                                  <a:ext cx="204" cy="204"/>
                                </a:xfrm>
                                <a:custGeom>
                                  <a:avLst/>
                                  <a:gdLst>
                                    <a:gd name="T0" fmla="*/ 0 w 150"/>
                                    <a:gd name="T1" fmla="*/ 30 h 270"/>
                                    <a:gd name="T2" fmla="*/ 45 w 150"/>
                                    <a:gd name="T3" fmla="*/ 0 h 270"/>
                                    <a:gd name="T4" fmla="*/ 150 w 150"/>
                                    <a:gd name="T5" fmla="*/ 195 h 270"/>
                                    <a:gd name="T6" fmla="*/ 135 w 150"/>
                                    <a:gd name="T7" fmla="*/ 270 h 2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50" h="270">
                                      <a:moveTo>
                                        <a:pt x="0" y="30"/>
                                      </a:moveTo>
                                      <a:cubicBezTo>
                                        <a:pt x="15" y="20"/>
                                        <a:pt x="27" y="0"/>
                                        <a:pt x="45" y="0"/>
                                      </a:cubicBezTo>
                                      <a:cubicBezTo>
                                        <a:pt x="140" y="0"/>
                                        <a:pt x="128" y="128"/>
                                        <a:pt x="150" y="195"/>
                                      </a:cubicBezTo>
                                      <a:cubicBezTo>
                                        <a:pt x="145" y="220"/>
                                        <a:pt x="135" y="270"/>
                                        <a:pt x="135" y="27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Lin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34" y="5035"/>
                                  <a:ext cx="1" cy="5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10"/>
                              <wps:cNvCnPr>
                                <a:cxnSpLocks noChangeShapeType="1"/>
                              </wps:cNvCnPr>
                              <wps:spPr bwMode="auto">
                                <a:xfrm rot="20280000" flipH="1">
                                  <a:off x="7459" y="5120"/>
                                  <a:ext cx="70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11"/>
                              <wps:cNvCnPr>
                                <a:cxnSpLocks noChangeShapeType="1"/>
                              </wps:cNvCnPr>
                              <wps:spPr bwMode="auto">
                                <a:xfrm rot="900000" flipH="1" flipV="1">
                                  <a:off x="7799" y="4602"/>
                                  <a:ext cx="420" cy="4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54" y="3985"/>
                                  <a:ext cx="978" cy="7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ED66A19" w14:textId="77777777" w:rsidR="0042403F" w:rsidRDefault="0042403F" w:rsidP="0042403F">
                                    <w:r w:rsidRPr="00892149">
                                      <w:rPr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279" w:dyaOrig="360" w14:anchorId="0751F952">
                                        <v:shape id="_x0000_i1028" type="#_x0000_t75" style="width:34.5pt;height:33pt" o:ole="">
                                          <v:imagedata r:id="rId10" o:title=""/>
                                        </v:shape>
                                        <o:OLEObject Type="Embed" ProgID="Equation.3" ShapeID="_x0000_i1028" DrawAspect="Content" ObjectID="_1740371438" r:id="rId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84" y="4383"/>
                                  <a:ext cx="1285" cy="6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2C37E9E" w14:textId="77777777" w:rsidR="0042403F" w:rsidRDefault="0042403F" w:rsidP="0042403F">
                                    <w:r w:rsidRPr="00C33261">
                                      <w:rPr>
                                        <w:position w:val="-12"/>
                                        <w:sz w:val="24"/>
                                        <w:szCs w:val="24"/>
                                      </w:rPr>
                                      <w:object w:dxaOrig="400" w:dyaOrig="420" w14:anchorId="32B13177">
                                        <v:shape id="_x0000_i1030" type="#_x0000_t75" style="width:49.5pt;height:37.5pt" o:ole="">
                                          <v:imagedata r:id="rId12" o:title=""/>
                                        </v:shape>
                                        <o:OLEObject Type="Embed" ProgID="Equation.3" ShapeID="_x0000_i1030" DrawAspect="Content" ObjectID="_1740371439" r:id="rId1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54" y="5148"/>
                                  <a:ext cx="892" cy="7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4B2514A" w14:textId="77777777" w:rsidR="0042403F" w:rsidRDefault="0042403F" w:rsidP="0042403F">
                                    <w:r w:rsidRPr="00C33261">
                                      <w:rPr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240" w:dyaOrig="340" w14:anchorId="30DD4BD1">
                                        <v:shape id="_x0000_i1032" type="#_x0000_t75" style="width:30pt;height:31.5pt" o:ole="">
                                          <v:imagedata r:id="rId14" o:title=""/>
                                        </v:shape>
                                        <o:OLEObject Type="Embed" ProgID="Equation.3" ShapeID="_x0000_i1032" DrawAspect="Content" ObjectID="_1740371440" r:id="rId1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Line 1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014" y="4285"/>
                                  <a:ext cx="840" cy="2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94" y="4251"/>
                                  <a:ext cx="1440" cy="10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7E55ED9" w14:textId="77777777" w:rsidR="0042403F" w:rsidRDefault="0042403F" w:rsidP="0042403F">
                                    <w:r>
                                      <w:t xml:space="preserve">     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19" y="4955"/>
                                  <a:ext cx="837" cy="6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57471F0" w14:textId="77777777" w:rsidR="0042403F" w:rsidRDefault="0042403F" w:rsidP="0042403F">
                                    <w:r>
                                      <w:t xml:space="preserve">          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84" y="4837"/>
                                  <a:ext cx="1440" cy="10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F43EC7E" w14:textId="77777777" w:rsidR="0042403F" w:rsidRPr="00C33261" w:rsidRDefault="0042403F" w:rsidP="0042403F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t xml:space="preserve">          </w:t>
                                    </w:r>
                                    <w:r w:rsidRPr="00C33261">
                                      <w:rPr>
                                        <w:i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74" y="3810"/>
                                  <a:ext cx="1440" cy="1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BD44B41" w14:textId="77777777" w:rsidR="0042403F" w:rsidRDefault="0042403F" w:rsidP="0042403F">
                                    <w:r>
                                      <w:t xml:space="preserve">  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84380DE" id="Group 4" o:spid="_x0000_s1026" style="position:absolute;left:0;text-align:left;margin-left:-.05pt;margin-top:11.5pt;width:219pt;height:135pt;z-index:251660288;mso-width-relative:margin;mso-height-relative:margin" coordorigin="6354,3810" coordsize="4380,21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">
                      <v:line id="Line 5" o:spid="_x0000_s1027" style="position:absolute;flip:x y;visibility:visible;mso-wrap-style:square" from="8594,3810" to="9014,4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">
                        <v:stroke endarrow="block"/>
                      </v:line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6" o:spid="_x0000_s1028" type="#_x0000_t6" style="position:absolute;left:6354;top:4568;width:3640;height:114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">
                        <v:textbox>
                          <w:txbxContent>
                            <w:p w14:paraId="09384F3D" w14:textId="628E4576" w:rsidR="0016248A" w:rsidRDefault="0016248A" w:rsidP="0016248A">
                              <w:pPr>
                                <w:jc w:val="center"/>
                              </w:pPr>
                              <w:r w:rsidRPr="00C33261">
                                <w:rPr>
                                  <w:position w:val="-6"/>
                                  <w:sz w:val="24"/>
                                  <w:szCs w:val="24"/>
                                </w:rPr>
                                <w:object w:dxaOrig="240" w:dyaOrig="220" w14:anchorId="0B9A83B4">
                                  <v:shape id="_x0000_i1026" type="#_x0000_t75" style="width:76.5pt;height:70.5pt" o:ole="">
                                    <v:imagedata r:id="rId8" o:title=""/>
                                  </v:shape>
                                  <o:OLEObject Type="Embed" ProgID="Equation.3" ShapeID="_x0000_i1026" DrawAspect="Content" ObjectID="_1740371437" r:id="rId16"/>
                                </w:object>
                              </w:r>
                            </w:p>
                          </w:txbxContent>
                        </v:textbox>
                      </v:shape>
                      <v:rect id="Rectangle 7" o:spid="_x0000_s1029" style="position:absolute;left:7624;top:4883;width:840;height:287;rotation: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"/>
                      <v:shape id="Freeform 8" o:spid="_x0000_s1030" style="position:absolute;left:6975;top:5502;width:204;height:204;visibility:visible;mso-wrap-style:square;v-text-anchor:top" coordsize="15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" path="m,30c15,20,27,,45,v95,,83,128,105,195c145,220,135,270,135,270e" filled="f">
                        <v:path arrowok="t" o:connecttype="custom" o:connectlocs="0,23;61,0;204,147;184,204" o:connectangles="0,0,0,0"/>
                      </v:shape>
                      <v:line id="Line 9" o:spid="_x0000_s1031" style="position:absolute;visibility:visible;mso-wrap-style:square" from="8134,5035" to="8135,5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">
                        <v:stroke endarrow="block"/>
                      </v:line>
                      <v:line id="Line 10" o:spid="_x0000_s1032" style="position:absolute;rotation:22;flip:x;visibility:visible;mso-wrap-style:square" from="7459,5120" to="8159,5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">
                        <v:stroke endarrow="block"/>
                      </v:line>
                      <v:line id="Line 11" o:spid="_x0000_s1033" style="position:absolute;rotation:15;flip:x y;visibility:visible;mso-wrap-style:square" from="7799,4602" to="8219,5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">
                        <v:stroke endarrow="block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2" o:spid="_x0000_s1034" type="#_x0000_t202" style="position:absolute;left:7754;top:3985;width:978;height:7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" filled="f" stroked="f">
                        <v:textbox>
                          <w:txbxContent>
                            <w:p w14:paraId="6ED66A19" w14:textId="77777777" w:rsidR="0042403F" w:rsidRDefault="0042403F" w:rsidP="0042403F">
                              <w:r w:rsidRPr="00892149">
                                <w:rPr>
                                  <w:position w:val="-6"/>
                                  <w:sz w:val="24"/>
                                  <w:szCs w:val="24"/>
                                </w:rPr>
                                <w:object w:dxaOrig="279" w:dyaOrig="360" w14:anchorId="0751F952">
                                  <v:shape id="_x0000_i1028" type="#_x0000_t75" style="width:34.5pt;height:33pt" o:ole="">
                                    <v:imagedata r:id="rId10" o:title=""/>
                                  </v:shape>
                                  <o:OLEObject Type="Embed" ProgID="Equation.3" ShapeID="_x0000_i1028" DrawAspect="Content" ObjectID="_1740371438" r:id="rId17"/>
                                </w:object>
                              </w:r>
                            </w:p>
                          </w:txbxContent>
                        </v:textbox>
                      </v:shape>
                      <v:shape id="Text Box 13" o:spid="_x0000_s1035" type="#_x0000_t202" style="position:absolute;left:6684;top:4383;width:1285;height:6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" filled="f" stroked="f">
                        <v:textbox>
                          <w:txbxContent>
                            <w:p w14:paraId="52C37E9E" w14:textId="77777777" w:rsidR="0042403F" w:rsidRDefault="0042403F" w:rsidP="0042403F">
                              <w:r w:rsidRPr="00C33261">
                                <w:rPr>
                                  <w:position w:val="-12"/>
                                  <w:sz w:val="24"/>
                                  <w:szCs w:val="24"/>
                                </w:rPr>
                                <w:object w:dxaOrig="400" w:dyaOrig="420" w14:anchorId="32B13177">
                                  <v:shape id="_x0000_i1030" type="#_x0000_t75" style="width:49.5pt;height:37.5pt" o:ole="">
                                    <v:imagedata r:id="rId12" o:title=""/>
                                  </v:shape>
                                  <o:OLEObject Type="Embed" ProgID="Equation.3" ShapeID="_x0000_i1030" DrawAspect="Content" ObjectID="_1740371439" r:id="rId18"/>
                                </w:object>
                              </w:r>
                            </w:p>
                          </w:txbxContent>
                        </v:textbox>
                      </v:shape>
                      <v:shape id="Text Box 14" o:spid="_x0000_s1036" type="#_x0000_t202" style="position:absolute;left:7954;top:5148;width:892;height:7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" filled="f" stroked="f">
                        <v:textbox>
                          <w:txbxContent>
                            <w:p w14:paraId="34B2514A" w14:textId="77777777" w:rsidR="0042403F" w:rsidRDefault="0042403F" w:rsidP="0042403F">
                              <w:r w:rsidRPr="00C33261">
                                <w:rPr>
                                  <w:position w:val="-4"/>
                                  <w:sz w:val="24"/>
                                  <w:szCs w:val="24"/>
                                </w:rPr>
                                <w:object w:dxaOrig="240" w:dyaOrig="340" w14:anchorId="30DD4BD1">
                                  <v:shape id="_x0000_i1032" type="#_x0000_t75" style="width:30pt;height:31.5pt" o:ole="">
                                    <v:imagedata r:id="rId14" o:title=""/>
                                  </v:shape>
                                  <o:OLEObject Type="Embed" ProgID="Equation.3" ShapeID="_x0000_i1032" DrawAspect="Content" ObjectID="_1740371440" r:id="rId19"/>
                                </w:object>
                              </w:r>
                            </w:p>
                          </w:txbxContent>
                        </v:textbox>
                      </v:shape>
                      <v:line id="Line 15" o:spid="_x0000_s1037" style="position:absolute;flip:y;visibility:visible;mso-wrap-style:square" from="9014,4285" to="9854,4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ZqA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">
                        <v:stroke endarrow="block"/>
                      </v:line>
                      <v:shape id="Text Box 16" o:spid="_x0000_s1038" type="#_x0000_t202" style="position:absolute;left:9294;top:4251;width:1440;height:1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      <v:textbox>
                          <w:txbxContent>
                            <w:p w14:paraId="37E55ED9" w14:textId="77777777" w:rsidR="0042403F" w:rsidRDefault="0042403F" w:rsidP="0042403F">
                              <w:r>
                                <w:t xml:space="preserve">     x</w:t>
                              </w:r>
                            </w:p>
                          </w:txbxContent>
                        </v:textbox>
                      </v:shape>
                      <v:shape id="Text Box 17" o:spid="_x0000_s1039" type="#_x0000_t202" style="position:absolute;left:9519;top:4955;width:837;height:6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      <v:textbox>
                          <w:txbxContent>
                            <w:p w14:paraId="757471F0" w14:textId="77777777" w:rsidR="0042403F" w:rsidRDefault="0042403F" w:rsidP="0042403F">
                              <w:r>
                                <w:t xml:space="preserve">          h</w:t>
                              </w:r>
                            </w:p>
                          </w:txbxContent>
                        </v:textbox>
                      </v:shape>
                      <v:shape id="Text Box 18" o:spid="_x0000_s1040" type="#_x0000_t202" style="position:absolute;left:8184;top:4837;width:1440;height:1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      <v:textbox>
                          <w:txbxContent>
                            <w:p w14:paraId="0F43EC7E" w14:textId="77777777" w:rsidR="0042403F" w:rsidRPr="00C33261" w:rsidRDefault="0042403F" w:rsidP="0042403F">
                              <w:pPr>
                                <w:rPr>
                                  <w:i/>
                                </w:rPr>
                              </w:pPr>
                              <w:r>
                                <w:t xml:space="preserve">          </w:t>
                              </w:r>
                              <w:r w:rsidRPr="00C33261"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Text Box 19" o:spid="_x0000_s1041" type="#_x0000_t202" style="position:absolute;left:8174;top:381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      <v:textbox>
                          <w:txbxContent>
                            <w:p w14:paraId="3BD44B41" w14:textId="77777777" w:rsidR="0042403F" w:rsidRDefault="0042403F" w:rsidP="0042403F">
                              <w:r>
                                <w:t xml:space="preserve">  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028D71C3" w14:textId="47C8755B" w:rsidR="0042403F" w:rsidRPr="00B40184" w:rsidRDefault="0042403F" w:rsidP="00175F0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29BE6EE9" w14:textId="2F8A6629" w:rsidR="0042403F" w:rsidRPr="00B40184" w:rsidRDefault="0042403F" w:rsidP="00175F0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01ED1CFE" w14:textId="1E1D4AAD" w:rsidR="0042403F" w:rsidRPr="00B40184" w:rsidRDefault="0042403F" w:rsidP="00175F0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77B46954" w14:textId="75CCF8EC" w:rsidR="0042403F" w:rsidRPr="00B40184" w:rsidRDefault="0042403F" w:rsidP="00175F0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466448B7" w14:textId="440FD37D" w:rsidR="0042403F" w:rsidRPr="00B40184" w:rsidRDefault="0042403F" w:rsidP="00175F0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7A985F39" w14:textId="5BF0D986" w:rsidR="0042403F" w:rsidRPr="00B40184" w:rsidRDefault="0042403F" w:rsidP="00175F0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0ABFDE0E" w14:textId="353B38F5" w:rsidR="0042403F" w:rsidRPr="00B40184" w:rsidRDefault="00F85285" w:rsidP="00175F0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458C406A" wp14:editId="3C04D06B">
                      <wp:simplePos x="0" y="0"/>
                      <wp:positionH relativeFrom="column">
                        <wp:posOffset>577215</wp:posOffset>
                      </wp:positionH>
                      <wp:positionV relativeFrom="paragraph">
                        <wp:posOffset>66675</wp:posOffset>
                      </wp:positionV>
                      <wp:extent cx="388620" cy="299085"/>
                      <wp:effectExtent l="0" t="0" r="0" b="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8620" cy="2990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31DF7FE" w14:textId="77777777" w:rsidR="00F85285" w:rsidRDefault="00F85285" w:rsidP="00F85285">
                                  <w:r>
                                    <w:rPr>
                                      <w:rFonts w:ascii="Times New Roman" w:hAnsi="Times New Roman"/>
                                    </w:rPr>
                                    <w:t>α</w:t>
                                  </w:r>
                                </w:p>
                                <w:p w14:paraId="19723998" w14:textId="77777777" w:rsidR="00F85285" w:rsidRDefault="00F85285" w:rsidP="00F8528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58C406A" id="Rectangle 1" o:spid="_x0000_s1042" style="position:absolute;left:0;text-align:left;margin-left:45.45pt;margin-top:5.25pt;width:30.6pt;height:23.5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" filled="f" stroked="f" strokeweight="1pt">
                      <v:textbox>
                        <w:txbxContent>
                          <w:p w14:paraId="131DF7FE" w14:textId="77777777" w:rsidR="00F85285" w:rsidRDefault="00F85285" w:rsidP="00F85285">
                            <w:r>
                              <w:rPr>
                                <w:rFonts w:ascii="Times New Roman" w:hAnsi="Times New Roman"/>
                              </w:rPr>
                              <w:t>α</w:t>
                            </w:r>
                          </w:p>
                          <w:p w14:paraId="19723998" w14:textId="77777777" w:rsidR="00F85285" w:rsidRDefault="00F85285" w:rsidP="00F85285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C8C4204" w14:textId="1B4EB324" w:rsidR="0042403F" w:rsidRPr="00B40184" w:rsidRDefault="0016248A" w:rsidP="00AF0329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 xml:space="preserve">            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α</m:t>
              </m:r>
            </m:oMath>
          </w:p>
          <w:p w14:paraId="2EFEE0EF" w14:textId="47599544" w:rsidR="0042403F" w:rsidRPr="00B40184" w:rsidRDefault="007E0E0C" w:rsidP="007E0E0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80" w:type="dxa"/>
          </w:tcPr>
          <w:p w14:paraId="323E9499" w14:textId="77777777" w:rsidR="00495977" w:rsidRDefault="00495977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F36A28E" w14:textId="7770822B" w:rsidR="00AD0865" w:rsidRPr="00B40184" w:rsidRDefault="00175F05" w:rsidP="00175F05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560FE24E" w14:textId="77777777" w:rsidR="00495977" w:rsidRDefault="00495977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0507FEC7" w14:textId="77777777" w:rsidR="00495977" w:rsidRDefault="00495977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C10FEF2" w14:textId="3A69B9C1" w:rsidR="00175F05" w:rsidRPr="00B40184" w:rsidRDefault="00175F05" w:rsidP="00175F05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420F1CAE" w14:textId="77777777" w:rsidR="00175F05" w:rsidRPr="00B40184" w:rsidRDefault="00175F05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6BF125B" w14:textId="77777777" w:rsidR="00175F05" w:rsidRPr="00B40184" w:rsidRDefault="00175F05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2402044" w14:textId="0B3B0C68" w:rsidR="00175F05" w:rsidRPr="00B40184" w:rsidRDefault="00175F05" w:rsidP="00175F05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735798F7" w14:textId="25435FFE" w:rsidR="00E12B14" w:rsidRPr="00B40184" w:rsidRDefault="00E12B14" w:rsidP="00175F05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24C66001" w14:textId="695DB9D6" w:rsidR="00022530" w:rsidRPr="00B40184" w:rsidRDefault="00022530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A1D8A6E" w14:textId="6B890CA3" w:rsidR="00175F05" w:rsidRPr="00B40184" w:rsidRDefault="00022530" w:rsidP="00175F05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101EDE88" w14:textId="77777777" w:rsidR="00022530" w:rsidRPr="00B40184" w:rsidRDefault="00022530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CE27061" w14:textId="34B7F42B" w:rsidR="00175F05" w:rsidRPr="00B40184" w:rsidRDefault="00E12B14" w:rsidP="00175F05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71C9333B" w14:textId="77777777" w:rsidR="00022530" w:rsidRPr="00B40184" w:rsidRDefault="00022530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10BB939A" w14:textId="0B4BB0C5" w:rsidR="00175F05" w:rsidRPr="00B40184" w:rsidRDefault="00175F05" w:rsidP="00175F05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</w:t>
            </w:r>
            <w:r w:rsidR="00E12B14" w:rsidRPr="00B40184">
              <w:rPr>
                <w:rFonts w:ascii="Times New Roman" w:hAnsi="Times New Roman"/>
                <w:sz w:val="26"/>
                <w:szCs w:val="26"/>
              </w:rPr>
              <w:t>2</w:t>
            </w:r>
            <w:r w:rsidRPr="00B40184">
              <w:rPr>
                <w:rFonts w:ascii="Times New Roman" w:hAnsi="Times New Roman"/>
                <w:sz w:val="26"/>
                <w:szCs w:val="26"/>
              </w:rPr>
              <w:t>5</w:t>
            </w:r>
          </w:p>
          <w:p w14:paraId="131D4F47" w14:textId="77777777" w:rsidR="00E12B14" w:rsidRPr="00B40184" w:rsidRDefault="00E12B14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1BB026CB" w14:textId="77777777" w:rsidR="00022530" w:rsidRPr="00B40184" w:rsidRDefault="00022530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2062ABA" w14:textId="4EBF4B14" w:rsidR="00E12B14" w:rsidRPr="00B40184" w:rsidRDefault="00E12B14" w:rsidP="00175F05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50C33F75" w14:textId="77777777" w:rsidR="00E12B14" w:rsidRPr="00B40184" w:rsidRDefault="00E12B14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0CFBE10" w14:textId="77777777" w:rsidR="00022530" w:rsidRPr="00B40184" w:rsidRDefault="00022530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20104D9" w14:textId="6A31CE8A" w:rsidR="00E12B14" w:rsidRPr="00B40184" w:rsidRDefault="00E12B14" w:rsidP="00175F05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5E73BC8C" w14:textId="77777777" w:rsidR="00022530" w:rsidRPr="00B40184" w:rsidRDefault="00022530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13CD78A6" w14:textId="49F1DB37" w:rsidR="00022530" w:rsidRPr="00B40184" w:rsidRDefault="00022530" w:rsidP="00175F05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2081D9C5" w14:textId="77777777" w:rsidR="00E12B14" w:rsidRPr="00B40184" w:rsidRDefault="00E12B14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9857128" w14:textId="77777777" w:rsidR="00022530" w:rsidRPr="00B40184" w:rsidRDefault="00022530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C41AB30" w14:textId="7CBB53A9" w:rsidR="00E12B14" w:rsidRPr="00B40184" w:rsidRDefault="00E12B14" w:rsidP="00175F05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5D4DF1C2" w14:textId="77777777" w:rsidR="0042403F" w:rsidRPr="00B40184" w:rsidRDefault="0042403F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ACCE996" w14:textId="0B8306EF" w:rsidR="0042403F" w:rsidRPr="00B40184" w:rsidRDefault="0042403F" w:rsidP="00175F05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</w:t>
            </w:r>
            <w:r w:rsidR="00FE4290" w:rsidRPr="00B40184">
              <w:rPr>
                <w:rFonts w:ascii="Times New Roman" w:hAnsi="Times New Roman"/>
                <w:sz w:val="26"/>
                <w:szCs w:val="26"/>
              </w:rPr>
              <w:t>2</w:t>
            </w:r>
            <w:r w:rsidRPr="00B40184">
              <w:rPr>
                <w:rFonts w:ascii="Times New Roman" w:hAnsi="Times New Roman"/>
                <w:sz w:val="26"/>
                <w:szCs w:val="26"/>
              </w:rPr>
              <w:t>5</w:t>
            </w:r>
          </w:p>
          <w:p w14:paraId="21546C46" w14:textId="77777777" w:rsidR="0042403F" w:rsidRPr="00B40184" w:rsidRDefault="0042403F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03080B6B" w14:textId="0F2500A3" w:rsidR="0042403F" w:rsidRPr="00B40184" w:rsidRDefault="0042403F" w:rsidP="00175F05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14:paraId="1708E08C" w14:textId="0D922DEB" w:rsidR="00175F05" w:rsidRPr="00B40184" w:rsidRDefault="00175F05">
      <w:pPr>
        <w:rPr>
          <w:rFonts w:ascii="Times New Roman" w:hAnsi="Times New Roman"/>
          <w:sz w:val="26"/>
          <w:szCs w:val="26"/>
        </w:rPr>
      </w:pPr>
    </w:p>
    <w:p w14:paraId="025BB57D" w14:textId="0747A5E6" w:rsidR="006F43EE" w:rsidRPr="00B40184" w:rsidRDefault="006F43EE" w:rsidP="006F43EE">
      <w:pPr>
        <w:rPr>
          <w:rFonts w:ascii="Times New Roman" w:hAnsi="Times New Roman"/>
          <w:b/>
          <w:sz w:val="26"/>
          <w:szCs w:val="26"/>
          <w:lang w:val="fr-FR"/>
        </w:rPr>
      </w:pPr>
    </w:p>
    <w:tbl>
      <w:tblPr>
        <w:tblStyle w:val="TableGrid"/>
        <w:tblW w:w="10620" w:type="dxa"/>
        <w:tblInd w:w="-5" w:type="dxa"/>
        <w:tblLook w:val="01E0" w:firstRow="1" w:lastRow="1" w:firstColumn="1" w:lastColumn="1" w:noHBand="0" w:noVBand="0"/>
      </w:tblPr>
      <w:tblGrid>
        <w:gridCol w:w="1080"/>
        <w:gridCol w:w="8340"/>
        <w:gridCol w:w="1200"/>
      </w:tblGrid>
      <w:tr w:rsidR="00115C6F" w:rsidRPr="00B40184" w14:paraId="1D1B17ED" w14:textId="77777777" w:rsidTr="000266F0">
        <w:trPr>
          <w:trHeight w:val="4886"/>
        </w:trPr>
        <w:tc>
          <w:tcPr>
            <w:tcW w:w="1080" w:type="dxa"/>
          </w:tcPr>
          <w:p w14:paraId="5D360827" w14:textId="77777777" w:rsidR="00115C6F" w:rsidRPr="00B40184" w:rsidRDefault="00115C6F" w:rsidP="00F904C4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7CE3B32E" w14:textId="6955BC68" w:rsidR="00115C6F" w:rsidRPr="00B40184" w:rsidRDefault="00115C6F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Câu 1.2</w:t>
            </w:r>
          </w:p>
          <w:p w14:paraId="465DE4F2" w14:textId="77777777" w:rsidR="00115C6F" w:rsidRPr="00B40184" w:rsidRDefault="00115C6F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1B24EDDC" w14:textId="77777777" w:rsidR="00115C6F" w:rsidRPr="00B40184" w:rsidRDefault="00115C6F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72C5D182" w14:textId="77777777" w:rsidR="00115C6F" w:rsidRPr="00B40184" w:rsidRDefault="00115C6F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2A035819" w14:textId="77777777" w:rsidR="00115C6F" w:rsidRPr="00B40184" w:rsidRDefault="00115C6F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5D5771E6" w14:textId="77777777" w:rsidR="00115C6F" w:rsidRPr="00B40184" w:rsidRDefault="00115C6F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7EB974F2" w14:textId="77777777" w:rsidR="00115C6F" w:rsidRPr="00B40184" w:rsidRDefault="00115C6F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2BC85370" w14:textId="77777777" w:rsidR="00115C6F" w:rsidRPr="00B40184" w:rsidRDefault="00115C6F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3F35BC57" w14:textId="77777777" w:rsidR="00115C6F" w:rsidRPr="00B40184" w:rsidRDefault="00115C6F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0B87287B" w14:textId="77777777" w:rsidR="00115C6F" w:rsidRPr="00B40184" w:rsidRDefault="00115C6F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5B28A61D" w14:textId="77777777" w:rsidR="00115C6F" w:rsidRPr="00B40184" w:rsidRDefault="00115C6F" w:rsidP="00F904C4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41797F8D" w14:textId="6FC90FBC" w:rsidR="00115C6F" w:rsidRPr="00B40184" w:rsidRDefault="00115C6F" w:rsidP="00F904C4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(2đ)</w:t>
            </w:r>
          </w:p>
        </w:tc>
        <w:tc>
          <w:tcPr>
            <w:tcW w:w="8340" w:type="dxa"/>
          </w:tcPr>
          <w:p w14:paraId="6D1F15F8" w14:textId="77777777" w:rsidR="00115C6F" w:rsidRPr="00B40184" w:rsidRDefault="00115C6F" w:rsidP="00F904C4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nl-NL"/>
              </w:rPr>
              <w:t>+ Chọn chiều dương trùng với hướng vận tốc lúc tắt máy:</w:t>
            </w:r>
          </w:p>
          <w:p w14:paraId="5C9AAB73" w14:textId="5662F929" w:rsidR="00115C6F" w:rsidRPr="00B40184" w:rsidRDefault="00115C6F" w:rsidP="00572B23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nl-NL"/>
              </w:rPr>
              <w:t>Ta có:</w:t>
            </w:r>
            <w:bookmarkStart w:id="0" w:name="_Hlk129354105"/>
            <w:r w:rsidRPr="00B4018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sub>
              </m:sSub>
              <w:bookmarkEnd w:id="0"/>
              <m:r>
                <w:rPr>
                  <w:rFonts w:ascii="Cambria Math" w:hAnsi="Cambria Math"/>
                  <w:sz w:val="26"/>
                  <w:szCs w:val="26"/>
                </w:rPr>
                <m:t>=m</m:t>
              </m:r>
              <w:bookmarkStart w:id="1" w:name="_Hlk129351586"/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</m:acc>
              <w:bookmarkEnd w:id="1"/>
              <m:r>
                <w:rPr>
                  <w:rFonts w:ascii="Cambria Math" w:hAnsi="Cambria Math"/>
                  <w:sz w:val="26"/>
                  <w:szCs w:val="26"/>
                </w:rPr>
                <m:t xml:space="preserve"> ↔ m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dt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-αv↔m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dx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dx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dt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-αv</m:t>
              </m:r>
            </m:oMath>
            <w:r w:rsidRPr="00B4018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(1)</w:t>
            </w:r>
          </w:p>
          <w:p w14:paraId="34B04B65" w14:textId="3D69F7D4" w:rsidR="00115C6F" w:rsidRPr="00B40184" w:rsidRDefault="00115C6F" w:rsidP="00AF0329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Hay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m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dx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-α↔dv=-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α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dx</m:t>
              </m:r>
            </m:oMath>
            <w:r w:rsidRPr="00B4018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(2)</w:t>
            </w:r>
          </w:p>
          <w:p w14:paraId="55F8E0FF" w14:textId="77777777" w:rsidR="002C5CE1" w:rsidRPr="00B40184" w:rsidRDefault="00115C6F" w:rsidP="00AF0329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Tích phân 2 vế (2) </w:t>
            </w:r>
            <m:oMath>
              <m:nary>
                <m:nary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sup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dv</m:t>
                  </m:r>
                </m:e>
              </m:nary>
              <m:r>
                <w:rPr>
                  <w:rFonts w:ascii="Cambria Math" w:hAnsi="Cambria Math"/>
                  <w:sz w:val="26"/>
                  <w:szCs w:val="26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α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den>
              </m:f>
              <m:nary>
                <m:nary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dx</m:t>
                  </m:r>
                </m:e>
              </m:nary>
            </m:oMath>
            <w:r w:rsidRPr="00B4018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</w:p>
          <w:p w14:paraId="6A493BC1" w14:textId="706637E2" w:rsidR="00115C6F" w:rsidRPr="00B40184" w:rsidRDefault="002C5CE1" w:rsidP="00AF0329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 </w:t>
            </w:r>
            <w:r w:rsidR="00115C6F" w:rsidRPr="00B40184">
              <w:rPr>
                <w:rFonts w:ascii="Times New Roman" w:hAnsi="Times New Roman"/>
                <w:sz w:val="26"/>
                <w:szCs w:val="26"/>
              </w:rPr>
              <w:sym w:font="Wingdings" w:char="F0F3"/>
            </w:r>
            <w:r w:rsidR="00115C6F" w:rsidRPr="00B4018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v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α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x↔α=m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</w:rPr>
                    <m:t>-v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(3)</m:t>
              </m:r>
            </m:oMath>
          </w:p>
          <w:p w14:paraId="168641B1" w14:textId="0F5188ED" w:rsidR="00115C6F" w:rsidRPr="00B40184" w:rsidRDefault="00115C6F" w:rsidP="00B20112">
            <w:pPr>
              <w:tabs>
                <w:tab w:val="left" w:pos="1680"/>
                <w:tab w:val="center" w:pos="4062"/>
              </w:tabs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Thay số được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α=10 (Ns/m)</m:t>
              </m:r>
            </m:oMath>
          </w:p>
          <w:p w14:paraId="0B150923" w14:textId="77777777" w:rsidR="00B20112" w:rsidRPr="00B40184" w:rsidRDefault="00B20112" w:rsidP="00F904C4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</w:rPr>
            </w:pPr>
          </w:p>
          <w:p w14:paraId="11999475" w14:textId="0F600570" w:rsidR="00B20112" w:rsidRPr="00B40184" w:rsidRDefault="00B20112" w:rsidP="00F904C4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-Tính thời gian: từ (1) suy ra</w:t>
            </w:r>
          </w:p>
          <w:p w14:paraId="7473AA3F" w14:textId="77777777" w:rsidR="00B20112" w:rsidRPr="00B40184" w:rsidRDefault="00115C6F" w:rsidP="00B20112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w:r w:rsidR="00B20112" w:rsidRPr="00B4018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                                  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α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dt→</m:t>
              </m:r>
              <m:nary>
                <m:nary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dv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den>
                  </m:f>
                  <m:r>
                    <w:rPr>
                      <w:rFonts w:ascii="Cambria Math" w:hAnsi="Cambria Math"/>
                      <w:sz w:val="26"/>
                      <w:szCs w:val="26"/>
                    </w:rPr>
                    <m:t>=-</m:t>
                  </m:r>
                  <m:nary>
                    <m:nary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t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α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m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dt</m:t>
                      </m:r>
                    </m:e>
                  </m:nary>
                </m:e>
              </m:nary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                                                         </m:t>
                </m:r>
              </m:oMath>
            </m:oMathPara>
          </w:p>
          <w:p w14:paraId="31E6BFFD" w14:textId="633CC764" w:rsidR="002C5CE1" w:rsidRPr="00B40184" w:rsidRDefault="00B20112" w:rsidP="00B20112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    t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α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v</m:t>
                        </m:r>
                      </m:den>
                    </m:f>
                  </m:e>
                </m:func>
              </m:oMath>
            </m:oMathPara>
          </w:p>
          <w:p w14:paraId="3A7484CF" w14:textId="120EE5B8" w:rsidR="00115C6F" w:rsidRPr="00B40184" w:rsidRDefault="002C5CE1" w:rsidP="000266F0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                                                                 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</w:rPr>
                    <m:t>-v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l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6"/>
                  <w:szCs w:val="26"/>
                </w:rPr>
                <m:t>=5,55 s</m:t>
              </m:r>
            </m:oMath>
            <w:r w:rsidR="00B20112" w:rsidRPr="00B4018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</w:p>
          <w:p w14:paraId="18800E56" w14:textId="46F830CA" w:rsidR="000266F0" w:rsidRPr="00B40184" w:rsidRDefault="000266F0" w:rsidP="000266F0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00" w:type="dxa"/>
          </w:tcPr>
          <w:p w14:paraId="03B2A65A" w14:textId="77777777" w:rsidR="00115C6F" w:rsidRPr="00B40184" w:rsidRDefault="00115C6F" w:rsidP="00F904C4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D17B10D" w14:textId="3532CC71" w:rsidR="00115C6F" w:rsidRPr="00B40184" w:rsidRDefault="00115C6F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14:paraId="169894E9" w14:textId="77777777" w:rsidR="00115C6F" w:rsidRPr="00B40184" w:rsidRDefault="00115C6F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3CA110C" w14:textId="199042F6" w:rsidR="00115C6F" w:rsidRPr="00B40184" w:rsidRDefault="002C5CE1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569D7666" w14:textId="77777777" w:rsidR="00115C6F" w:rsidRPr="00B40184" w:rsidRDefault="00115C6F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194306C" w14:textId="02233B21" w:rsidR="00115C6F" w:rsidRPr="00B40184" w:rsidRDefault="00115C6F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1CA01272" w14:textId="43F04E66" w:rsidR="00115C6F" w:rsidRPr="00B40184" w:rsidRDefault="00115C6F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4FC6542" w14:textId="2969C957" w:rsidR="00115C6F" w:rsidRPr="00B40184" w:rsidRDefault="00115C6F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5A5DD569" w14:textId="5CD10FEF" w:rsidR="00115C6F" w:rsidRPr="00B40184" w:rsidRDefault="00115C6F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2533371" w14:textId="77777777" w:rsidR="00B20112" w:rsidRPr="00B40184" w:rsidRDefault="00B20112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B5D2827" w14:textId="4E6594A8" w:rsidR="00115C6F" w:rsidRPr="00B40184" w:rsidRDefault="00115C6F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2A04E133" w14:textId="18403826" w:rsidR="002C5CE1" w:rsidRPr="00B40184" w:rsidRDefault="002C5CE1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2B6BC61" w14:textId="69A7E126" w:rsidR="002C5CE1" w:rsidRPr="00B40184" w:rsidRDefault="002C5CE1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68754FFC" w14:textId="778A66F0" w:rsidR="002C5CE1" w:rsidRPr="00B40184" w:rsidRDefault="002C5CE1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39BF0B6" w14:textId="05440FB4" w:rsidR="002C5CE1" w:rsidRPr="00B40184" w:rsidRDefault="002C5CE1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70B02378" w14:textId="304DA396" w:rsidR="00115C6F" w:rsidRPr="00B40184" w:rsidRDefault="00115C6F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09338D7" w14:textId="77777777" w:rsidR="00FE4290" w:rsidRPr="00B40184" w:rsidRDefault="00FE4290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B81DEE6" w14:textId="6685C711" w:rsidR="0093202C" w:rsidRPr="00B40184" w:rsidRDefault="0093202C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51B2A52" w14:textId="77777777" w:rsidR="00115C6F" w:rsidRPr="00B40184" w:rsidRDefault="00115C6F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197F190" w14:textId="71D41E1D" w:rsidR="00115C6F" w:rsidRPr="00B40184" w:rsidRDefault="00115C6F" w:rsidP="00115C6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tbl>
      <w:tblPr>
        <w:tblW w:w="10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75"/>
        <w:gridCol w:w="8370"/>
        <w:gridCol w:w="1170"/>
      </w:tblGrid>
      <w:tr w:rsidR="00F17120" w:rsidRPr="00B40184" w14:paraId="6033EB0C" w14:textId="77777777" w:rsidTr="00F17120">
        <w:trPr>
          <w:trHeight w:val="1422"/>
        </w:trPr>
        <w:tc>
          <w:tcPr>
            <w:tcW w:w="1075" w:type="dxa"/>
            <w:vMerge w:val="restar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22B92" w14:textId="77777777" w:rsidR="00F17120" w:rsidRPr="00B40184" w:rsidRDefault="00F17120" w:rsidP="00F17120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Câu 2</w:t>
            </w:r>
          </w:p>
          <w:p w14:paraId="1F7E43B4" w14:textId="77777777" w:rsidR="00F17120" w:rsidRPr="00B40184" w:rsidRDefault="00F17120" w:rsidP="00F17120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9F804B1" w14:textId="0F64B286" w:rsidR="00F17120" w:rsidRPr="00B40184" w:rsidRDefault="00F17120" w:rsidP="00F17120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 xml:space="preserve">4 </w:t>
            </w:r>
            <w:r w:rsidR="00966246"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</w:tc>
        <w:tc>
          <w:tcPr>
            <w:tcW w:w="83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14:paraId="1F58F34C" w14:textId="507961B3" w:rsidR="00F17120" w:rsidRPr="00B40184" w:rsidRDefault="00F17120" w:rsidP="00F17120">
            <w:pPr>
              <w:ind w:left="720" w:hanging="720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B40184">
              <w:rPr>
                <w:rFonts w:ascii="Times New Roman" w:hAnsi="Times New Roman"/>
                <w:noProof/>
                <w:sz w:val="26"/>
                <w:szCs w:val="26"/>
              </w:rPr>
              <w:t xml:space="preserve">Điều kiện cân bằng của thanh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B:</m:t>
              </m:r>
            </m:oMath>
          </w:p>
          <w:p w14:paraId="05BD2D9B" w14:textId="315830E8" w:rsidR="00F17120" w:rsidRPr="00B40184" w:rsidRDefault="00F17120" w:rsidP="00F17120">
            <w:pPr>
              <w:ind w:left="720" w:hanging="720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 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N</m:t>
                    </m:r>
                  </m:e>
                </m:acc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T</m:t>
                    </m:r>
                  </m:e>
                </m:acc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0</m:t>
                    </m:r>
                  </m:e>
                </m:acc>
                <m:r>
                  <m:rPr>
                    <m:nor/>
                  </m:rPr>
                  <w:rPr>
                    <w:rFonts w:ascii="Times New Roman" w:hAnsi="Times New Roman"/>
                    <w:sz w:val="26"/>
                    <w:szCs w:val="26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*</m:t>
                    </m:r>
                  </m:e>
                </m:d>
              </m:oMath>
            </m:oMathPara>
          </w:p>
        </w:tc>
        <w:tc>
          <w:tcPr>
            <w:tcW w:w="11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14:paraId="458B3866" w14:textId="77777777" w:rsidR="00F17120" w:rsidRPr="00B40184" w:rsidRDefault="00F17120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8FF7787" w14:textId="77379C21" w:rsidR="00F17120" w:rsidRPr="00B40184" w:rsidRDefault="00F17120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0,</w:t>
            </w:r>
            <w:r w:rsidR="009B658E" w:rsidRPr="00B40184">
              <w:rPr>
                <w:rFonts w:ascii="Times New Roman" w:hAnsi="Times New Roman"/>
                <w:b/>
                <w:sz w:val="26"/>
                <w:szCs w:val="26"/>
              </w:rPr>
              <w:t>2</w:t>
            </w: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14:paraId="4B991AAF" w14:textId="77777777" w:rsidR="00F17120" w:rsidRPr="00B40184" w:rsidRDefault="00F17120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BA17E98" w14:textId="7157F736" w:rsidR="00F17120" w:rsidRPr="00B40184" w:rsidRDefault="00F17120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D8270F4" w14:textId="77777777" w:rsidR="00F17120" w:rsidRPr="00B40184" w:rsidRDefault="00F17120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F17120" w:rsidRPr="00B40184" w14:paraId="47937016" w14:textId="77777777" w:rsidTr="00F17120">
        <w:trPr>
          <w:trHeight w:val="1214"/>
        </w:trPr>
        <w:tc>
          <w:tcPr>
            <w:tcW w:w="1075" w:type="dxa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BC64C" w14:textId="77777777" w:rsidR="00F17120" w:rsidRPr="00B40184" w:rsidRDefault="00F17120" w:rsidP="00F17120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14:paraId="1D56538B" w14:textId="41F5C3BC" w:rsidR="00F17120" w:rsidRPr="00B40184" w:rsidRDefault="00F17120" w:rsidP="00F17120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 xml:space="preserve">Chọn hệ trục tọa độ Oxy như hình vẽ           </w:t>
            </w:r>
          </w:p>
          <w:p w14:paraId="13CFABD4" w14:textId="086D58C5" w:rsidR="00F17120" w:rsidRPr="00B40184" w:rsidRDefault="00F17120" w:rsidP="00F17120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Chiếu (*) lên trục Ox, Oy:</w:t>
            </w:r>
          </w:p>
          <w:p w14:paraId="71B75546" w14:textId="77777777" w:rsidR="00C91CC0" w:rsidRPr="00B40184" w:rsidRDefault="00F17120" w:rsidP="00AF0329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 xml:space="preserve">   </w:t>
            </w:r>
            <w:r w:rsidR="00C91CC0" w:rsidRPr="00B40184">
              <w:rPr>
                <w:rFonts w:ascii="Times New Roman" w:hAnsi="Times New Roman"/>
                <w:sz w:val="26"/>
                <w:szCs w:val="26"/>
              </w:rPr>
              <w:t xml:space="preserve">                                         </w:t>
            </w:r>
            <w:r w:rsidRPr="00B4018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Ox:T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β</m:t>
                  </m:r>
                </m:e>
              </m:func>
              <m:r>
                <w:rPr>
                  <w:rFonts w:ascii="Cambria Math" w:hAnsi="Cambria Math"/>
                  <w:sz w:val="26"/>
                  <w:szCs w:val="26"/>
                </w:rPr>
                <m:t>=N</m:t>
              </m:r>
              <m:r>
                <m:rPr>
                  <m:nor/>
                </m:rPr>
                <w:rPr>
                  <w:rFonts w:ascii="Times New Roman" w:hAnsi="Times New Roman"/>
                  <w:sz w:val="26"/>
                  <w:szCs w:val="26"/>
                </w:rPr>
                <m:t xml:space="preserve">     </m:t>
              </m:r>
              <m:d>
                <m:d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</m:oMath>
          </w:p>
          <w:p w14:paraId="40B39A4D" w14:textId="7941F094" w:rsidR="00C91CC0" w:rsidRPr="00B40184" w:rsidRDefault="00C91CC0" w:rsidP="00AF0329">
            <w:pPr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   </m:t>
                </m:r>
              </m:oMath>
            </m:oMathPara>
          </w:p>
          <w:p w14:paraId="20FF9D90" w14:textId="77598797" w:rsidR="00F17120" w:rsidRPr="00B40184" w:rsidRDefault="00AF0329" w:rsidP="00AF0329">
            <w:pPr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Oy:T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  <w:sz w:val="26"/>
                    <w:szCs w:val="26"/>
                  </w:rPr>
                  <m:t>=P</m:t>
                </m:r>
                <m:r>
                  <m:rPr>
                    <m:nor/>
                  </m:rPr>
                  <w:rPr>
                    <w:rFonts w:ascii="Times New Roman" w:hAnsi="Times New Roman"/>
                    <w:sz w:val="26"/>
                    <w:szCs w:val="26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2)</m:t>
                </m:r>
              </m:oMath>
            </m:oMathPara>
          </w:p>
          <w:p w14:paraId="6F9CD9C4" w14:textId="6F5B3A06" w:rsidR="00E34162" w:rsidRPr="00B40184" w:rsidRDefault="00E34162" w:rsidP="00F17120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19CDE1E8" w14:textId="379E5577" w:rsidR="00E34162" w:rsidRPr="00B40184" w:rsidRDefault="00E34162" w:rsidP="00AF0329">
            <w:pPr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 xml:space="preserve">Ta </w:t>
            </w:r>
            <w:proofErr w:type="gramStart"/>
            <w:r w:rsidRPr="00B40184">
              <w:rPr>
                <w:rFonts w:ascii="Times New Roman" w:hAnsi="Times New Roman"/>
                <w:sz w:val="26"/>
                <w:szCs w:val="26"/>
              </w:rPr>
              <w:t>có :</w:t>
            </w:r>
            <w:proofErr w:type="gramEnd"/>
            <w:r w:rsidR="00C91CC0" w:rsidRPr="00B40184">
              <w:rPr>
                <w:rFonts w:ascii="Times New Roman" w:hAnsi="Times New Roman"/>
                <w:sz w:val="26"/>
                <w:szCs w:val="26"/>
              </w:rPr>
              <w:t xml:space="preserve">                                  </w:t>
            </w:r>
            <w:r w:rsidRPr="00B4018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C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B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den>
              </m:f>
              <m:r>
                <m:rPr>
                  <m:nor/>
                </m:rPr>
                <w:rPr>
                  <w:rFonts w:ascii="Times New Roman" w:hAnsi="Times New Roman"/>
                </w:rPr>
                <m:t xml:space="preserve">  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3)</m:t>
              </m:r>
            </m:oMath>
            <w:r w:rsidRPr="00B40184">
              <w:rPr>
                <w:rFonts w:ascii="Times New Roman" w:hAnsi="Times New Roman"/>
              </w:rPr>
              <w:t xml:space="preserve">             </w:t>
            </w:r>
          </w:p>
          <w:p w14:paraId="094C63F9" w14:textId="30373AC9" w:rsidR="00F17120" w:rsidRPr="00B40184" w:rsidRDefault="004718B7" w:rsidP="00F17120">
            <w:pPr>
              <w:rPr>
                <w:rFonts w:ascii="Times New Roman" w:hAnsi="Times New Roman"/>
              </w:rPr>
            </w:pPr>
            <w:r w:rsidRPr="00B40184">
              <w:rPr>
                <w:rFonts w:ascii="Times New Roman" w:hAnsi="Times New Roman"/>
              </w:rPr>
              <w:object w:dxaOrig="7020" w:dyaOrig="6015" w14:anchorId="23EF4D62">
                <v:shape id="_x0000_i1033" type="#_x0000_t75" style="width:230.25pt;height:197.25pt" o:ole="">
                  <v:imagedata r:id="rId20" o:title=""/>
                </v:shape>
                <o:OLEObject Type="Embed" ProgID="PBrush" ShapeID="_x0000_i1033" DrawAspect="Content" ObjectID="_1740371417" r:id="rId21"/>
              </w:object>
            </w:r>
          </w:p>
          <w:p w14:paraId="52A405F2" w14:textId="001E70A0" w:rsidR="00F17120" w:rsidRPr="00B40184" w:rsidRDefault="00000000" w:rsidP="00AF0329">
            <w:pPr>
              <w:rPr>
                <w:rFonts w:ascii="Times New Roman" w:hAnsi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EK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E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AC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A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AB</m:t>
                    </m:r>
                  </m:den>
                </m:f>
                <m:r>
                  <m:rPr>
                    <m:nor/>
                  </m:rPr>
                  <w:rPr>
                    <w:rFonts w:ascii="Times New Roman" w:hAnsi="Times New Roman"/>
                  </w:rPr>
                  <m:t xml:space="preserve">  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4)</m:t>
                </m:r>
              </m:oMath>
            </m:oMathPara>
          </w:p>
          <w:p w14:paraId="7985017B" w14:textId="77777777" w:rsidR="00F17120" w:rsidRPr="00B40184" w:rsidRDefault="00F17120" w:rsidP="00F17120">
            <w:pPr>
              <w:rPr>
                <w:rFonts w:ascii="Times New Roman" w:hAnsi="Times New Roman"/>
              </w:rPr>
            </w:pPr>
            <w:r w:rsidRPr="00B40184">
              <w:rPr>
                <w:rFonts w:ascii="Times New Roman" w:hAnsi="Times New Roman"/>
              </w:rPr>
              <w:t xml:space="preserve">Từ (3) và (4) suy </w:t>
            </w:r>
            <w:proofErr w:type="gramStart"/>
            <w:r w:rsidRPr="00B40184">
              <w:rPr>
                <w:rFonts w:ascii="Times New Roman" w:hAnsi="Times New Roman"/>
              </w:rPr>
              <w:t>ra :</w:t>
            </w:r>
            <w:proofErr w:type="gramEnd"/>
          </w:p>
          <w:p w14:paraId="7E96D373" w14:textId="6E5FC2C8" w:rsidR="00F17120" w:rsidRPr="00B40184" w:rsidRDefault="00000000" w:rsidP="00AF0329">
            <w:pPr>
              <w:rPr>
                <w:rFonts w:ascii="Times New Roman"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⇔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.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r>
                  <w:rPr>
                    <w:rFonts w:ascii="Cambria Math" w:hAnsi="Cambria Math"/>
                  </w:rPr>
                  <m:t>⇔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r>
                  <w:rPr>
                    <w:rFonts w:ascii="Cambria Math" w:hAnsi="Cambria Math"/>
                  </w:rPr>
                  <m:t>⇔1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r>
                  <w:rPr>
                    <w:rFonts w:ascii="Cambria Math" w:hAnsi="Cambria Math"/>
                  </w:rPr>
                  <m:t>⇔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+1=0⇔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+1=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r>
                  <w:rPr>
                    <w:rFonts w:ascii="Cambria Math" w:hAnsi="Cambria Math"/>
                  </w:rPr>
                  <m:t>⇔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⇒β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  <w:p w14:paraId="7B3AE812" w14:textId="77777777" w:rsidR="00F17120" w:rsidRPr="00B40184" w:rsidRDefault="00F17120" w:rsidP="00F17120">
            <w:pPr>
              <w:rPr>
                <w:rFonts w:ascii="Times New Roman" w:hAnsi="Times New Roman"/>
              </w:rPr>
            </w:pPr>
            <w:r w:rsidRPr="00B40184">
              <w:rPr>
                <w:rFonts w:ascii="Times New Roman" w:hAnsi="Times New Roman"/>
              </w:rPr>
              <w:t xml:space="preserve">Từ (2): </w:t>
            </w:r>
            <w:r w:rsidRPr="00B40184">
              <w:rPr>
                <w:rFonts w:ascii="Times New Roman" w:hAnsi="Times New Roman"/>
                <w:position w:val="-30"/>
              </w:rPr>
              <w:object w:dxaOrig="2340" w:dyaOrig="760" w14:anchorId="06B10F8B">
                <v:shape id="_x0000_i1034" type="#_x0000_t75" style="width:116.25pt;height:37.5pt" o:ole="">
                  <v:imagedata r:id="rId22" o:title=""/>
                </v:shape>
                <o:OLEObject Type="Embed" ProgID="Equation.DSMT4" ShapeID="_x0000_i1034" DrawAspect="Content" ObjectID="_1740371418" r:id="rId23"/>
              </w:object>
            </w:r>
          </w:p>
          <w:p w14:paraId="44520D67" w14:textId="1E807265" w:rsidR="00F17120" w:rsidRPr="00B40184" w:rsidRDefault="00F17120" w:rsidP="00F17120">
            <w:pPr>
              <w:ind w:left="720" w:hanging="720"/>
              <w:rPr>
                <w:rFonts w:ascii="Times New Roman" w:hAnsi="Times New Roman"/>
              </w:rPr>
            </w:pPr>
          </w:p>
          <w:p w14:paraId="02C530D7" w14:textId="46F1A076" w:rsidR="00DA1BF5" w:rsidRPr="00B40184" w:rsidRDefault="00DA1BF5" w:rsidP="00F17120">
            <w:pPr>
              <w:ind w:left="720" w:hanging="720"/>
              <w:rPr>
                <w:rFonts w:ascii="Times New Roman" w:hAnsi="Times New Roman"/>
              </w:rPr>
            </w:pPr>
            <w:r w:rsidRPr="00B40184">
              <w:rPr>
                <w:rFonts w:ascii="Times New Roman" w:hAnsi="Times New Roman"/>
              </w:rPr>
              <w:t xml:space="preserve">b/ </w:t>
            </w:r>
            <w:r w:rsidRPr="00B40184">
              <w:rPr>
                <w:rFonts w:ascii="Times New Roman" w:hAnsi="Times New Roman"/>
                <w:b/>
                <w:bCs/>
              </w:rPr>
              <w:t>Điều kiện hệ số ma sát.</w:t>
            </w:r>
          </w:p>
          <w:p w14:paraId="018499B8" w14:textId="4EB29F18" w:rsidR="00DA1BF5" w:rsidRPr="00B40184" w:rsidRDefault="00DA1BF5" w:rsidP="00DA1BF5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-Điều kiện cân bằng của thanh </w:t>
            </w:r>
            <w:proofErr w:type="gramStart"/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>AB:</w:t>
            </w:r>
            <w:proofErr w:type="gramEnd"/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Pr="00B40184">
              <w:rPr>
                <w:rFonts w:ascii="Times New Roman" w:hAnsi="Times New Roman"/>
                <w:position w:val="-14"/>
                <w:sz w:val="26"/>
                <w:szCs w:val="26"/>
              </w:rPr>
              <w:object w:dxaOrig="2580" w:dyaOrig="420" w14:anchorId="745A1885">
                <v:shape id="_x0000_i1035" type="#_x0000_t75" style="width:127.5pt;height:21pt" o:ole="">
                  <v:imagedata r:id="rId24" o:title=""/>
                </v:shape>
                <o:OLEObject Type="Embed" ProgID="Equation.DSMT4" ShapeID="_x0000_i1035" DrawAspect="Content" ObjectID="_1740371419" r:id="rId25"/>
              </w:object>
            </w:r>
          </w:p>
          <w:p w14:paraId="70476F82" w14:textId="0272544E" w:rsidR="00966246" w:rsidRPr="00966246" w:rsidRDefault="00DA1BF5" w:rsidP="00AF0329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  <w:lang w:val="fr-FR"/>
                </w:rPr>
                <m:t xml:space="preserve">                                            </m:t>
              </m:r>
              <m:r>
                <w:rPr>
                  <w:rFonts w:ascii="Cambria Math" w:hAnsi="Cambria Math"/>
                  <w:sz w:val="26"/>
                  <w:szCs w:val="26"/>
                </w:rPr>
                <m:t>Ox:T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β</m:t>
                  </m:r>
                </m:e>
              </m:func>
              <m:r>
                <w:rPr>
                  <w:rFonts w:ascii="Cambria Math" w:hAnsi="Cambria Math"/>
                  <w:sz w:val="26"/>
                  <w:szCs w:val="26"/>
                </w:rPr>
                <m:t>=N</m:t>
              </m:r>
              <m:r>
                <m:rPr>
                  <m:nor/>
                </m:rPr>
                <w:rPr>
                  <w:rFonts w:ascii="Times New Roman" w:hAnsi="Times New Roman"/>
                  <w:sz w:val="26"/>
                  <w:szCs w:val="26"/>
                </w:rPr>
                <m:t xml:space="preserve">              </m:t>
              </m:r>
              <m:d>
                <m:d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5</m:t>
                  </m: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e>
              </m:d>
            </m:oMath>
          </w:p>
          <w:p w14:paraId="6BF51137" w14:textId="77777777" w:rsidR="00F35884" w:rsidRPr="00F35884" w:rsidRDefault="00F35884" w:rsidP="00AF0329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5709DED7" w14:textId="14F090F0" w:rsidR="00DA1BF5" w:rsidRPr="00B40184" w:rsidRDefault="00DA1BF5" w:rsidP="00AF0329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Oy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ms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+T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  <w:sz w:val="26"/>
                    <w:szCs w:val="26"/>
                  </w:rPr>
                  <m:t>=P</m:t>
                </m:r>
                <m:r>
                  <m:rPr>
                    <m:nor/>
                  </m:rPr>
                  <w:rPr>
                    <w:rFonts w:ascii="Times New Roman" w:hAnsi="Times New Roman"/>
                    <w:sz w:val="26"/>
                    <w:szCs w:val="26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6)</m:t>
                </m:r>
              </m:oMath>
            </m:oMathPara>
          </w:p>
          <w:p w14:paraId="75DD5F83" w14:textId="77777777" w:rsidR="00F35884" w:rsidRDefault="00F35884" w:rsidP="00AF0329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30B6C463" w14:textId="64B4DA7E" w:rsidR="00DA1BF5" w:rsidRPr="00B40184" w:rsidRDefault="00DA1BF5" w:rsidP="00AF0329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</w:rPr>
              <w:t>Từ (6) suy ra</w:t>
            </w:r>
            <w:r w:rsidR="00F35884">
              <w:rPr>
                <w:rFonts w:ascii="Times New Roman" w:hAnsi="Times New Roman"/>
                <w:sz w:val="26"/>
                <w:szCs w:val="26"/>
              </w:rPr>
              <w:t xml:space="preserve">             </w:t>
            </w:r>
            <w:r w:rsidRPr="00B4018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ms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</w:rPr>
                <m:t>=P-T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β</m:t>
                  </m:r>
                </m:e>
              </m:func>
              <m:r>
                <w:rPr>
                  <w:rFonts w:ascii="Cambria Math" w:hAnsi="Cambria Math"/>
                  <w:sz w:val="26"/>
                  <w:szCs w:val="26"/>
                </w:rPr>
                <m:t>=mg-T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β</m:t>
                  </m:r>
                </m:e>
              </m:func>
            </m:oMath>
          </w:p>
          <w:p w14:paraId="41B7E65D" w14:textId="5184039B" w:rsidR="00F35884" w:rsidRPr="00B40184" w:rsidRDefault="00F35884" w:rsidP="00F35884">
            <w:pPr>
              <w:tabs>
                <w:tab w:val="left" w:pos="246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</w:t>
            </w:r>
            <w:r w:rsidRPr="00B40184">
              <w:rPr>
                <w:rFonts w:ascii="Times New Roman" w:hAnsi="Times New Roman"/>
                <w:sz w:val="26"/>
                <w:szCs w:val="26"/>
              </w:rPr>
              <w:t>Áp dụng quy tắc Momen lực đối với trục quay qua A:</w:t>
            </w:r>
          </w:p>
          <w:p w14:paraId="470D53BA" w14:textId="77777777" w:rsidR="00F35884" w:rsidRPr="00B40184" w:rsidRDefault="00F35884" w:rsidP="00F35884">
            <w:pPr>
              <w:tabs>
                <w:tab w:val="left" w:pos="246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position w:val="-54"/>
                <w:sz w:val="26"/>
                <w:szCs w:val="26"/>
              </w:rPr>
              <w:object w:dxaOrig="4880" w:dyaOrig="1200" w14:anchorId="739F4F73">
                <v:shape id="_x0000_i1036" type="#_x0000_t75" style="width:244.5pt;height:60pt" o:ole="">
                  <v:imagedata r:id="rId26" o:title=""/>
                </v:shape>
                <o:OLEObject Type="Embed" ProgID="Equation.DSMT4" ShapeID="_x0000_i1036" DrawAspect="Content" ObjectID="_1740371420" r:id="rId27"/>
              </w:object>
            </w:r>
          </w:p>
          <w:p w14:paraId="0097B80D" w14:textId="77777777" w:rsidR="00F35884" w:rsidRDefault="00F35884" w:rsidP="00DA1BF5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03A37002" w14:textId="77777777" w:rsidR="00F35884" w:rsidRDefault="00F35884" w:rsidP="00DA1BF5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</w:t>
            </w:r>
          </w:p>
          <w:p w14:paraId="6E98C694" w14:textId="1064BC96" w:rsidR="00DA1BF5" w:rsidRPr="00B40184" w:rsidRDefault="00F35884" w:rsidP="00DA1BF5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 </w:t>
            </w:r>
            <w:r w:rsidR="00DA1BF5" w:rsidRPr="00B40184">
              <w:rPr>
                <w:rFonts w:ascii="Times New Roman" w:hAnsi="Times New Roman"/>
                <w:sz w:val="26"/>
                <w:szCs w:val="26"/>
              </w:rPr>
              <w:t>Điều kiện để thanh AB không trượt</w:t>
            </w:r>
          </w:p>
          <w:p w14:paraId="1AC78197" w14:textId="77777777" w:rsidR="00AF0329" w:rsidRPr="00B40184" w:rsidRDefault="00DA1BF5" w:rsidP="00AF0329">
            <w:pPr>
              <w:tabs>
                <w:tab w:val="left" w:pos="246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ms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</w:rPr>
                <m:t>≤μN⇔mg-T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β</m:t>
                  </m:r>
                </m:e>
              </m:func>
              <m:r>
                <w:rPr>
                  <w:rFonts w:ascii="Cambria Math" w:hAnsi="Cambria Math"/>
                  <w:sz w:val="26"/>
                  <w:szCs w:val="26"/>
                </w:rPr>
                <m:t>≤μT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β</m:t>
                  </m:r>
                </m:e>
              </m:func>
            </m:oMath>
          </w:p>
          <w:p w14:paraId="760719F1" w14:textId="71A67AF2" w:rsidR="00DA1BF5" w:rsidRPr="00B40184" w:rsidRDefault="00AF0329" w:rsidP="00AF0329">
            <w:pPr>
              <w:tabs>
                <w:tab w:val="left" w:pos="246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⇒μ≥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mg-T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β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T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β</m:t>
                        </m:r>
                      </m:e>
                    </m:func>
                  </m:den>
                </m:f>
                <m:r>
                  <m:rPr>
                    <m:nor/>
                  </m:rPr>
                  <w:rPr>
                    <w:rFonts w:ascii="Times New Roman" w:hAnsi="Times New Roman"/>
                    <w:sz w:val="26"/>
                    <w:szCs w:val="26"/>
                  </w:rPr>
                  <m:t xml:space="preserve">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7)</m:t>
                </m:r>
              </m:oMath>
            </m:oMathPara>
          </w:p>
          <w:p w14:paraId="376C77F2" w14:textId="77777777" w:rsidR="00DA1BF5" w:rsidRPr="00B40184" w:rsidRDefault="00DA1BF5" w:rsidP="00DA1BF5">
            <w:pPr>
              <w:tabs>
                <w:tab w:val="left" w:pos="246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59C2F2E8" w14:textId="4238CBAB" w:rsidR="00DA1BF5" w:rsidRPr="00B40184" w:rsidRDefault="00F35884" w:rsidP="00AF0329">
            <w:pPr>
              <w:ind w:left="720" w:hanging="7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                                </w:t>
            </w:r>
            <w:r w:rsidR="00DA1BF5" w:rsidRPr="00B40184">
              <w:rPr>
                <w:rFonts w:ascii="Times New Roman" w:hAnsi="Times New Roman"/>
                <w:sz w:val="26"/>
                <w:szCs w:val="26"/>
              </w:rPr>
              <w:t xml:space="preserve">Từ (7) suy ra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μ≥0,16</m:t>
              </m:r>
            </m:oMath>
          </w:p>
          <w:p w14:paraId="33AD7079" w14:textId="3491D5C7" w:rsidR="00DA1BF5" w:rsidRPr="00B40184" w:rsidRDefault="00DA1BF5" w:rsidP="00F17120">
            <w:pPr>
              <w:ind w:left="720" w:hanging="72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14:paraId="1FC094F2" w14:textId="77777777" w:rsidR="00F17120" w:rsidRPr="00B40184" w:rsidRDefault="00F17120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DFFE9A1" w14:textId="77777777" w:rsidR="009B658E" w:rsidRPr="00B40184" w:rsidRDefault="009B658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A1ECA3A" w14:textId="214F53D8" w:rsidR="00F17120" w:rsidRPr="00B40184" w:rsidRDefault="00F17120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0,</w:t>
            </w:r>
            <w:r w:rsidR="00C91CC0" w:rsidRPr="00B40184">
              <w:rPr>
                <w:rFonts w:ascii="Times New Roman" w:hAnsi="Times New Roman"/>
                <w:b/>
                <w:sz w:val="26"/>
                <w:szCs w:val="26"/>
              </w:rPr>
              <w:t>25</w:t>
            </w:r>
          </w:p>
          <w:p w14:paraId="7B505138" w14:textId="5348C3AF" w:rsidR="00C91CC0" w:rsidRPr="00B40184" w:rsidRDefault="00C91CC0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987F19C" w14:textId="262C18AA" w:rsidR="00C91CC0" w:rsidRPr="00B40184" w:rsidRDefault="00C91CC0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21BA9A57" w14:textId="77777777" w:rsidR="00C91CC0" w:rsidRPr="00B40184" w:rsidRDefault="00C91CC0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B9F0CB4" w14:textId="77777777" w:rsidR="00F17120" w:rsidRPr="00B40184" w:rsidRDefault="00F17120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9BEFE63" w14:textId="30C2AFAB" w:rsidR="00E34162" w:rsidRPr="00B40184" w:rsidRDefault="00E34162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7E7CA00E" w14:textId="77777777" w:rsidR="00F17120" w:rsidRPr="00B40184" w:rsidRDefault="00F17120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E692775" w14:textId="77777777" w:rsidR="00F17120" w:rsidRPr="00B40184" w:rsidRDefault="00F17120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31B9A29" w14:textId="77777777" w:rsidR="00F17120" w:rsidRPr="00B40184" w:rsidRDefault="00F17120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3EDBE33" w14:textId="77777777" w:rsidR="00E34162" w:rsidRPr="00B40184" w:rsidRDefault="00E34162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D586BF9" w14:textId="77777777" w:rsidR="00E34162" w:rsidRPr="00B40184" w:rsidRDefault="00E34162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09D2C76" w14:textId="77777777" w:rsidR="00E34162" w:rsidRPr="00B40184" w:rsidRDefault="00E34162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46A3B69" w14:textId="77777777" w:rsidR="00E34162" w:rsidRPr="00B40184" w:rsidRDefault="00E34162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E19F8BE" w14:textId="77777777" w:rsidR="00E34162" w:rsidRPr="00B40184" w:rsidRDefault="00E34162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E82B85E" w14:textId="77777777" w:rsidR="00E34162" w:rsidRPr="00B40184" w:rsidRDefault="00E34162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1E25427" w14:textId="77777777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623FA96" w14:textId="77777777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0013C7A" w14:textId="77777777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4B7D54A" w14:textId="77777777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6124EE5" w14:textId="77777777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BE89832" w14:textId="77777777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13B5DF8" w14:textId="77777777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64C676B" w14:textId="77777777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38A3626" w14:textId="77777777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C1779ED" w14:textId="77777777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1C124F7" w14:textId="77777777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76F7DE7" w14:textId="77777777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CED664A" w14:textId="77777777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72D79EF" w14:textId="77777777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9F95076" w14:textId="77777777" w:rsidR="00966246" w:rsidRDefault="00966246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4F5C486" w14:textId="6EC8D752" w:rsidR="00F17120" w:rsidRPr="00B40184" w:rsidRDefault="00E34162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1160EB33" w14:textId="6508260C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4A883B6" w14:textId="4FD19F6E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7DE0F49" w14:textId="5CFD3291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889D6B7" w14:textId="5AFF15DA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6F63147" w14:textId="2DCD258B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2261A8A" w14:textId="7AD50030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59C8629" w14:textId="40D3CF80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8CC3DF7" w14:textId="6E71E5C0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14E33A4" w14:textId="6BCF64E2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0,</w:t>
            </w:r>
            <w:r w:rsidR="00651835">
              <w:rPr>
                <w:rFonts w:ascii="Times New Roman" w:hAnsi="Times New Roman"/>
                <w:b/>
                <w:sz w:val="26"/>
                <w:szCs w:val="26"/>
              </w:rPr>
              <w:t>2</w:t>
            </w: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14:paraId="611CEACB" w14:textId="2D6861BD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87A4A08" w14:textId="2676DB7E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8CF284C" w14:textId="21A1D9FD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0,</w:t>
            </w:r>
            <w:r w:rsidR="00966246">
              <w:rPr>
                <w:rFonts w:ascii="Times New Roman" w:hAnsi="Times New Roman"/>
                <w:b/>
                <w:sz w:val="26"/>
                <w:szCs w:val="26"/>
              </w:rPr>
              <w:t>2</w:t>
            </w: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14:paraId="42B4D4EE" w14:textId="2E598814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BC62408" w14:textId="4985223C" w:rsidR="001D3E6E" w:rsidRPr="00B40184" w:rsidRDefault="001D3E6E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137F22F4" w14:textId="0F6CA53D" w:rsidR="00AF0329" w:rsidRPr="00B40184" w:rsidRDefault="00AF0329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60BCA49" w14:textId="1D5C240B" w:rsidR="00AF0329" w:rsidRPr="00B40184" w:rsidRDefault="00AF0329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AE536E6" w14:textId="77777777" w:rsidR="00966246" w:rsidRDefault="00966246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D5F330A" w14:textId="325BE822" w:rsidR="00AF0329" w:rsidRPr="00B40184" w:rsidRDefault="00AF0329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51495502" w14:textId="054EFCA1" w:rsidR="00AF0329" w:rsidRPr="00B40184" w:rsidRDefault="00AF0329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B0A843C" w14:textId="77777777" w:rsidR="00F35884" w:rsidRDefault="00F35884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23E6A3B" w14:textId="4D7FBCCD" w:rsidR="00AF0329" w:rsidRPr="00B40184" w:rsidRDefault="00AF0329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65E98D01" w14:textId="4BD35EBE" w:rsidR="00AF0329" w:rsidRPr="00B40184" w:rsidRDefault="00AF0329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6E670C6" w14:textId="518115EC" w:rsidR="00AF0329" w:rsidRPr="00B40184" w:rsidRDefault="00AF0329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F1685A3" w14:textId="77777777" w:rsidR="00F35884" w:rsidRDefault="00F35884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2E96F6F" w14:textId="77777777" w:rsidR="00F35884" w:rsidRDefault="00F35884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3630A45" w14:textId="3E1190B6" w:rsidR="00AF0329" w:rsidRPr="00B40184" w:rsidRDefault="00AF0329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0,</w:t>
            </w:r>
            <w:r w:rsidR="00651835" w:rsidRPr="00B40184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14:paraId="1042D698" w14:textId="77777777" w:rsidR="00966246" w:rsidRDefault="00966246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498554D" w14:textId="7718DF7E" w:rsidR="00AF0329" w:rsidRPr="00B40184" w:rsidRDefault="00AF0329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5B50FD5F" w14:textId="4D14F982" w:rsidR="00AF0329" w:rsidRPr="00B40184" w:rsidRDefault="00AF0329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BEEFB42" w14:textId="77777777" w:rsidR="00966246" w:rsidRDefault="00966246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FAE6522" w14:textId="77777777" w:rsidR="00F35884" w:rsidRDefault="00F35884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8B4BB75" w14:textId="300CA1F8" w:rsidR="00AF0329" w:rsidRPr="00B40184" w:rsidRDefault="00AF0329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4DF59FAD" w14:textId="62FB97FF" w:rsidR="00AF0329" w:rsidRPr="00B40184" w:rsidRDefault="00AF0329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902FDE8" w14:textId="3A03C485" w:rsidR="00AF0329" w:rsidRDefault="00AF0329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3D97073F" w14:textId="65FDC910" w:rsidR="00966246" w:rsidRDefault="00966246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4174819" w14:textId="265DF3A9" w:rsidR="00966246" w:rsidRPr="00B40184" w:rsidRDefault="00966246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3FA567FF" w14:textId="1FDCB1FB" w:rsidR="00AF0329" w:rsidRPr="00B40184" w:rsidRDefault="00AF0329" w:rsidP="00F1712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B40184" w:rsidRPr="00B40184" w14:paraId="3A8FCC30" w14:textId="77777777" w:rsidTr="00D23187">
        <w:trPr>
          <w:trHeight w:val="1214"/>
        </w:trPr>
        <w:tc>
          <w:tcPr>
            <w:tcW w:w="107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37B188" w14:textId="77777777" w:rsidR="00B40184" w:rsidRDefault="00B40184" w:rsidP="00B40184">
            <w:pPr>
              <w:rPr>
                <w:rFonts w:ascii="Times New Roman" w:hAnsi="Times New Roman"/>
                <w:b/>
              </w:rPr>
            </w:pPr>
            <w:r w:rsidRPr="00B40184">
              <w:rPr>
                <w:rFonts w:ascii="Times New Roman" w:hAnsi="Times New Roman"/>
                <w:b/>
              </w:rPr>
              <w:lastRenderedPageBreak/>
              <w:t>Bài 3</w:t>
            </w:r>
          </w:p>
          <w:p w14:paraId="2BC9732D" w14:textId="4327DE59" w:rsidR="001369BD" w:rsidRPr="00B40184" w:rsidRDefault="001369BD" w:rsidP="00B401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</w:rPr>
              <w:t>(4 đ)</w:t>
            </w:r>
          </w:p>
        </w:tc>
        <w:tc>
          <w:tcPr>
            <w:tcW w:w="83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14:paraId="5C4739BE" w14:textId="77777777" w:rsidR="00B40184" w:rsidRPr="00B40184" w:rsidRDefault="00B40184" w:rsidP="00B40184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ind w:right="27"/>
              <w:jc w:val="both"/>
              <w:rPr>
                <w:rFonts w:ascii="Times New Roman" w:hAnsi="Times New Roman"/>
                <w:i/>
                <w:color w:val="000000"/>
                <w:lang w:val="nl-NL"/>
              </w:rPr>
            </w:pPr>
            <w:r w:rsidRPr="00B40184">
              <w:rPr>
                <w:rFonts w:ascii="Times New Roman" w:hAnsi="Times New Roman"/>
                <w:i/>
                <w:color w:val="000000"/>
                <w:lang w:val="nl-NL"/>
              </w:rPr>
              <w:t xml:space="preserve">a. Ta có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color w:val="000000"/>
                  <w:lang w:val="nl-NL"/>
                </w:rPr>
                <m:t>.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color w:val="000000"/>
                  <w:lang w:val="nl-NL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color w:val="000000"/>
                  <w:lang w:val="nl-NL"/>
                </w:rPr>
                <m:t>.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color w:val="000000"/>
                  <w:lang w:val="nl-NL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color w:val="000000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lang w:val="nl-NL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lang w:val="nl-NL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.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lang w:val="nl-NL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lang w:val="nl-NL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lang w:val="nl-NL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lang w:val="nl-NL"/>
                        </w:rPr>
                        <m:t>A</m:t>
                      </m:r>
                    </m:sub>
                  </m:sSub>
                </m:den>
              </m:f>
            </m:oMath>
          </w:p>
          <w:p w14:paraId="337F2490" w14:textId="77777777" w:rsidR="00B40184" w:rsidRPr="00B40184" w:rsidRDefault="00B40184" w:rsidP="00B40184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ind w:right="27"/>
              <w:jc w:val="both"/>
              <w:rPr>
                <w:rFonts w:ascii="Times New Roman" w:hAnsi="Times New Roman"/>
                <w:i/>
                <w:color w:val="000000"/>
                <w:lang w:val="nl-NL"/>
              </w:rPr>
            </w:pPr>
            <w:r w:rsidRPr="00B40184">
              <w:rPr>
                <w:rFonts w:ascii="Times New Roman" w:hAnsi="Times New Roman"/>
                <w:i/>
                <w:color w:val="000000"/>
                <w:lang w:val="nl-NL"/>
              </w:rPr>
              <w:t>Theo định luật Bec-nu-li:</w:t>
            </w:r>
            <w:r w:rsidRPr="00B40184">
              <w:rPr>
                <w:rFonts w:ascii="Times New Roman" w:hAnsi="Times New Roman"/>
                <w:i/>
                <w:color w:val="000000"/>
                <w:position w:val="-24"/>
                <w:lang w:val="nl-NL"/>
              </w:rPr>
              <w:object w:dxaOrig="2480" w:dyaOrig="620" w14:anchorId="5F1E262D">
                <v:shape id="_x0000_i1037" type="#_x0000_t75" style="width:123.75pt;height:30.75pt" o:ole="">
                  <v:imagedata r:id="rId28" o:title=""/>
                </v:shape>
                <o:OLEObject Type="Embed" ProgID="Equation.DSMT4" ShapeID="_x0000_i1037" DrawAspect="Content" ObjectID="_1740371421" r:id="rId29"/>
              </w:object>
            </w:r>
            <w:r w:rsidRPr="00B40184">
              <w:rPr>
                <w:rFonts w:ascii="Times New Roman" w:hAnsi="Times New Roman"/>
                <w:i/>
                <w:color w:val="000000"/>
                <w:lang w:val="nl-NL"/>
              </w:rPr>
              <w:t xml:space="preserve"> (1)</w:t>
            </w:r>
          </w:p>
          <w:p w14:paraId="2FAA696D" w14:textId="77777777" w:rsidR="00B40184" w:rsidRPr="00B40184" w:rsidRDefault="00B40184" w:rsidP="00B40184">
            <w:pPr>
              <w:spacing w:line="360" w:lineRule="auto"/>
              <w:jc w:val="both"/>
              <w:outlineLvl w:val="0"/>
              <w:rPr>
                <w:rFonts w:ascii="Times New Roman" w:hAnsi="Times New Roman"/>
                <w:i/>
                <w:color w:val="000000"/>
                <w:lang w:val="nl-NL"/>
              </w:rPr>
            </w:pPr>
            <w:r w:rsidRPr="00B40184">
              <w:rPr>
                <w:rFonts w:ascii="Times New Roman" w:hAnsi="Times New Roman"/>
                <w:i/>
                <w:color w:val="000000"/>
                <w:lang w:val="nl-NL"/>
              </w:rPr>
              <w:t xml:space="preserve">Mà: </w:t>
            </w:r>
            <w:r w:rsidRPr="00B40184">
              <w:rPr>
                <w:rFonts w:ascii="Times New Roman" w:hAnsi="Times New Roman"/>
                <w:i/>
                <w:color w:val="000000"/>
                <w:position w:val="-12"/>
                <w:lang w:val="nl-NL"/>
              </w:rPr>
              <w:object w:dxaOrig="1640" w:dyaOrig="360" w14:anchorId="22AB6BCF">
                <v:shape id="_x0000_i1038" type="#_x0000_t75" style="width:81.75pt;height:18.75pt" o:ole="">
                  <v:imagedata r:id="rId30" o:title=""/>
                </v:shape>
                <o:OLEObject Type="Embed" ProgID="Equation.DSMT4" ShapeID="_x0000_i1038" DrawAspect="Content" ObjectID="_1740371422" r:id="rId31"/>
              </w:object>
            </w:r>
            <w:r w:rsidRPr="00B40184">
              <w:rPr>
                <w:rFonts w:ascii="Times New Roman" w:hAnsi="Times New Roman"/>
                <w:i/>
                <w:color w:val="000000"/>
                <w:lang w:val="nl-NL"/>
              </w:rPr>
              <w:t xml:space="preserve">    và : </w:t>
            </w:r>
            <w:r w:rsidRPr="00B40184">
              <w:rPr>
                <w:rFonts w:ascii="Times New Roman" w:hAnsi="Times New Roman"/>
                <w:i/>
                <w:color w:val="000000"/>
                <w:position w:val="-12"/>
                <w:lang w:val="nl-NL"/>
              </w:rPr>
              <w:object w:dxaOrig="1640" w:dyaOrig="360" w14:anchorId="2553A769">
                <v:shape id="_x0000_i1039" type="#_x0000_t75" style="width:81.75pt;height:18.75pt" o:ole="">
                  <v:imagedata r:id="rId32" o:title=""/>
                </v:shape>
                <o:OLEObject Type="Embed" ProgID="Equation.DSMT4" ShapeID="_x0000_i1039" DrawAspect="Content" ObjectID="_1740371423" r:id="rId33"/>
              </w:object>
            </w:r>
          </w:p>
          <w:p w14:paraId="379B4E85" w14:textId="77777777" w:rsidR="00B40184" w:rsidRPr="00B40184" w:rsidRDefault="00B40184" w:rsidP="00B40184">
            <w:pPr>
              <w:spacing w:line="360" w:lineRule="auto"/>
              <w:jc w:val="both"/>
              <w:outlineLvl w:val="0"/>
              <w:rPr>
                <w:rFonts w:ascii="Times New Roman" w:hAnsi="Times New Roman"/>
                <w:color w:val="000000"/>
                <w:lang w:val="nl-NL"/>
              </w:rPr>
            </w:pPr>
            <w:r w:rsidRPr="00B40184">
              <w:rPr>
                <w:rFonts w:ascii="Times New Roman" w:hAnsi="Times New Roman"/>
                <w:color w:val="000000"/>
                <w:lang w:val="nl-NL"/>
              </w:rPr>
              <w:t>Thế vào phương trình (1) ta được:</w:t>
            </w:r>
          </w:p>
          <w:p w14:paraId="5C200893" w14:textId="77777777" w:rsidR="00B40184" w:rsidRPr="00B40184" w:rsidRDefault="00B40184" w:rsidP="00B40184">
            <w:pPr>
              <w:spacing w:line="360" w:lineRule="auto"/>
              <w:jc w:val="both"/>
              <w:outlineLvl w:val="0"/>
              <w:rPr>
                <w:rFonts w:ascii="Times New Roman" w:hAnsi="Times New Roman"/>
                <w:color w:val="000000"/>
                <w:lang w:val="nl-NL"/>
              </w:rPr>
            </w:pPr>
            <w:r w:rsidRPr="00B40184">
              <w:rPr>
                <w:rFonts w:ascii="Times New Roman" w:hAnsi="Times New Roman"/>
                <w:color w:val="000000"/>
                <w:lang w:val="nl-NL"/>
              </w:rPr>
              <w:t xml:space="preserve">         </w:t>
            </w:r>
            <w:r w:rsidRPr="00B40184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4099" w:dyaOrig="620" w14:anchorId="154A3E5D">
                <v:shape id="_x0000_i1040" type="#_x0000_t75" style="width:204.75pt;height:30.75pt" o:ole="">
                  <v:imagedata r:id="rId34" o:title=""/>
                </v:shape>
                <o:OLEObject Type="Embed" ProgID="Equation.DSMT4" ShapeID="_x0000_i1040" DrawAspect="Content" ObjectID="_1740371424" r:id="rId35"/>
              </w:object>
            </w:r>
          </w:p>
          <w:p w14:paraId="53F5DB73" w14:textId="77777777" w:rsidR="00B40184" w:rsidRPr="00B40184" w:rsidRDefault="00B40184" w:rsidP="00B40184">
            <w:pPr>
              <w:spacing w:line="360" w:lineRule="auto"/>
              <w:jc w:val="both"/>
              <w:outlineLvl w:val="0"/>
              <w:rPr>
                <w:rFonts w:ascii="Times New Roman" w:hAnsi="Times New Roman"/>
                <w:color w:val="000000"/>
                <w:lang w:val="nl-NL"/>
              </w:rPr>
            </w:pPr>
            <w:r w:rsidRPr="00B40184">
              <w:rPr>
                <w:rFonts w:ascii="Times New Roman" w:hAnsi="Times New Roman"/>
                <w:color w:val="000000"/>
                <w:lang w:val="nl-NL"/>
              </w:rPr>
              <w:t xml:space="preserve">    </w:t>
            </w:r>
            <m:oMath>
              <m:r>
                <w:rPr>
                  <w:rFonts w:ascii="Cambria Math" w:hAnsi="Cambria Math"/>
                  <w:color w:val="000000"/>
                  <w:lang w:val="nl-NL"/>
                </w:rPr>
                <m:t>⇔2.g.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color w:val="000000"/>
                  <w:lang w:val="nl-NL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color w:val="000000"/>
                  <w:lang w:val="nl-NL"/>
                </w:rPr>
                <m:t>=2.g.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color w:val="000000"/>
                  <w:lang w:val="nl-NL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B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color w:val="000000"/>
                  <w:lang w:val="nl-NL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  <w:color w:val="000000"/>
                    <w:lang w:val="nl-NL"/>
                  </w:rPr>
                  <m:t>⇔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lang w:val="nl-NL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lang w:val="nl-NL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nl-NL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lang w:val="nl-NL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lang w:val="nl-NL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lang w:val="nl-NL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lang w:val="nl-NL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nl-NL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lang w:val="nl-NL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lang w:val="nl-NL"/>
                  </w:rPr>
                  <m:t>=2.g.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lang w:val="nl-N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lang w:val="nl-N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lang w:val="nl-N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lang w:val="nl-NL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lang w:val="nl-NL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lang w:val="nl-N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lang w:val="nl-N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lang w:val="nl-NL"/>
                          </w:rPr>
                          <m:t>B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lang w:val="nl-NL"/>
                  </w:rPr>
                  <w:br/>
                </m:r>
              </m:oMath>
            </m:oMathPara>
            <w:r w:rsidRPr="00B40184">
              <w:rPr>
                <w:rFonts w:ascii="Times New Roman" w:hAnsi="Times New Roman"/>
                <w:color w:val="000000"/>
                <w:lang w:val="nl-NL"/>
              </w:rPr>
              <w:t xml:space="preserve">                                    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B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color w:val="000000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2.g.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lang w:val="nl-NL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val="nl-NL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lang w:val="nl-NL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val="nl-NL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B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lang w:val="nl-NL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val="nl-NL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B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2</m:t>
                          </m:r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val="nl-NL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A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2</m:t>
                          </m:r>
                        </m:sup>
                      </m:sSubSup>
                    </m:den>
                  </m:f>
                </m:den>
              </m:f>
            </m:oMath>
          </w:p>
          <w:p w14:paraId="19F0A1C6" w14:textId="77777777" w:rsidR="00B40184" w:rsidRPr="00B40184" w:rsidRDefault="00B40184" w:rsidP="00B40184">
            <w:pPr>
              <w:spacing w:line="360" w:lineRule="auto"/>
              <w:jc w:val="both"/>
              <w:outlineLvl w:val="0"/>
              <w:rPr>
                <w:rFonts w:ascii="Times New Roman" w:hAnsi="Times New Roman"/>
                <w:color w:val="000000"/>
                <w:lang w:val="nl-NL"/>
              </w:rPr>
            </w:pPr>
            <w:r w:rsidRPr="00B40184">
              <w:rPr>
                <w:rFonts w:ascii="Times New Roman" w:hAnsi="Times New Roman"/>
                <w:color w:val="000000"/>
                <w:lang w:val="nl-NL"/>
              </w:rPr>
              <w:t xml:space="preserve">b. Thay số tính được </w:t>
            </w:r>
            <w:r w:rsidRPr="00B40184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>V</w:t>
            </w:r>
            <w:r w:rsidRPr="00B40184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  <w:lang w:val="nl-NL"/>
              </w:rPr>
              <w:t>B</w:t>
            </w:r>
            <w:r w:rsidRPr="00B40184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>= 0,69 m/s</w:t>
            </w:r>
          </w:p>
          <w:p w14:paraId="04B7FC2D" w14:textId="67150757" w:rsidR="00B40184" w:rsidRDefault="00B40184" w:rsidP="00B40184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B40184">
              <w:rPr>
                <w:rFonts w:ascii="Times New Roman" w:hAnsi="Times New Roman"/>
                <w:i/>
                <w:color w:val="000000"/>
                <w:lang w:val="nl-NL"/>
              </w:rPr>
              <w:t xml:space="preserve">c.  </w:t>
            </w:r>
            <w:r>
              <w:rPr>
                <w:rFonts w:ascii="Times New Roman" w:hAnsi="Times New Roman"/>
              </w:rPr>
              <w:t>Do vậy thể tích chảy qua ống A trong một đơn vị thời gian:</w:t>
            </w:r>
          </w:p>
          <w:p w14:paraId="6A545D63" w14:textId="45EA0C0A" w:rsidR="00B40184" w:rsidRPr="00B40184" w:rsidRDefault="00B40184" w:rsidP="00B40184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eastAsia="Calibri" w:hAnsi="Times New Roman"/>
              </w:rPr>
              <w:t xml:space="preserve">              </w:t>
            </w:r>
            <m:oMath>
              <m:r>
                <w:rPr>
                  <w:rFonts w:ascii="Cambria Math" w:eastAsia="Calibri" w:hAnsi="Times New Roman"/>
                </w:rPr>
                <m:t>M=</m:t>
              </m:r>
              <m:sSub>
                <m:sSubPr>
                  <m:ctrlPr>
                    <w:rPr>
                      <w:rFonts w:ascii="Cambria Math" w:eastAsia="Calibri" w:hAnsi="Times New Roman"/>
                      <w:i/>
                    </w:rPr>
                  </m:ctrlPr>
                </m:sSubPr>
                <m:e>
                  <m:r>
                    <w:rPr>
                      <w:rFonts w:ascii="Cambria Math" w:eastAsia="Calibri" w:hAnsi="Times New Roman"/>
                    </w:rPr>
                    <m:t>v</m:t>
                  </m:r>
                </m:e>
                <m:sub>
                  <m:r>
                    <w:rPr>
                      <w:rFonts w:ascii="Cambria Math" w:eastAsia="Calibri" w:hAnsi="Times New Roman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eastAsia="Calibri" w:hAnsi="Times New Roman"/>
                      <w:i/>
                    </w:rPr>
                  </m:ctrlPr>
                </m:sSubPr>
                <m:e>
                  <m:r>
                    <w:rPr>
                      <w:rFonts w:ascii="Cambria Math" w:eastAsia="Calibri" w:hAnsi="Times New Roman"/>
                    </w:rPr>
                    <m:t>S</m:t>
                  </m:r>
                </m:e>
                <m:sub>
                  <m:r>
                    <w:rPr>
                      <w:rFonts w:ascii="Cambria Math" w:eastAsia="Calibri" w:hAnsi="Times New Roman"/>
                    </w:rPr>
                    <m:t>A</m:t>
                  </m:r>
                </m:sub>
              </m:sSub>
              <m:r>
                <w:rPr>
                  <w:rFonts w:ascii="Cambria Math" w:eastAsiaTheme="minorHAnsi" w:hAnsi="Cambria Math"/>
                  <w:sz w:val="26"/>
                  <w:szCs w:val="26"/>
                </w:rPr>
                <m:t>=</m:t>
              </m:r>
              <m:sSub>
                <m:sSubPr>
                  <m:ctrlPr>
                    <w:rPr>
                      <w:rFonts w:ascii="Cambria Math" w:eastAsia="Calibri" w:hAnsi="Times New Roman"/>
                      <w:i/>
                    </w:rPr>
                  </m:ctrlPr>
                </m:sSubPr>
                <m:e>
                  <m:r>
                    <w:rPr>
                      <w:rFonts w:ascii="Cambria Math" w:eastAsia="Calibri" w:hAnsi="Times New Roman"/>
                    </w:rPr>
                    <m:t xml:space="preserve"> v</m:t>
                  </m:r>
                </m:e>
                <m:sub>
                  <m:r>
                    <w:rPr>
                      <w:rFonts w:ascii="Cambria Math" w:eastAsia="Calibri" w:hAnsi="Times New Roman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eastAsia="Calibri" w:hAnsi="Times New Roman"/>
                      <w:i/>
                    </w:rPr>
                  </m:ctrlPr>
                </m:sSubPr>
                <m:e>
                  <m:r>
                    <w:rPr>
                      <w:rFonts w:ascii="Cambria Math" w:eastAsia="Calibri" w:hAnsi="Times New Roman"/>
                    </w:rPr>
                    <m:t>S</m:t>
                  </m:r>
                </m:e>
                <m:sub>
                  <m:r>
                    <w:rPr>
                      <w:rFonts w:ascii="Cambria Math" w:eastAsia="Calibri" w:hAnsi="Times New Roman"/>
                    </w:rPr>
                    <m:t>B</m:t>
                  </m:r>
                </m:sub>
              </m:sSub>
              <m:r>
                <w:rPr>
                  <w:rFonts w:ascii="Cambria Math" w:eastAsia="Calibri" w:hAnsi="Times New Roman"/>
                </w:rPr>
                <m:t>=6,9.</m:t>
              </m:r>
              <m:sSup>
                <m:sSupPr>
                  <m:ctrlPr>
                    <w:rPr>
                      <w:rFonts w:ascii="Cambria Math" w:eastAsia="Calibri" w:hAnsi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Times New Roman"/>
                    </w:rPr>
                    <m:t>10</m:t>
                  </m:r>
                </m:e>
                <m:sup>
                  <m:r>
                    <w:rPr>
                      <w:rFonts w:ascii="Cambria Math" w:eastAsia="Calibri" w:hAnsi="Times New Roman"/>
                    </w:rPr>
                    <m:t>-</m:t>
                  </m:r>
                  <m:r>
                    <w:rPr>
                      <w:rFonts w:ascii="Cambria Math" w:eastAsia="Calibri" w:hAnsi="Times New Roman"/>
                    </w:rPr>
                    <m:t>4</m:t>
                  </m:r>
                </m:sup>
              </m:sSup>
              <m:r>
                <w:rPr>
                  <w:rFonts w:ascii="Cambria Math" w:eastAsia="Calibri" w:hAnsi="Times New Roman"/>
                </w:rPr>
                <m:t xml:space="preserve"> </m:t>
              </m:r>
              <m:sSup>
                <m:sSupPr>
                  <m:ctrlPr>
                    <w:rPr>
                      <w:rFonts w:ascii="Cambria Math" w:eastAsia="Calibri" w:hAnsi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Times New Roman"/>
                    </w:rPr>
                    <m:t>m</m:t>
                  </m:r>
                </m:e>
                <m:sup>
                  <m:r>
                    <w:rPr>
                      <w:rFonts w:ascii="Cambria Math" w:eastAsia="Calibri" w:hAnsi="Times New Roman"/>
                    </w:rPr>
                    <m:t>3</m:t>
                  </m:r>
                </m:sup>
              </m:sSup>
              <m:r>
                <w:rPr>
                  <w:rFonts w:ascii="Cambria Math" w:eastAsia="Calibri" w:hAnsi="Times New Roman"/>
                </w:rPr>
                <m:t>/s</m:t>
              </m:r>
            </m:oMath>
          </w:p>
        </w:tc>
        <w:tc>
          <w:tcPr>
            <w:tcW w:w="11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14:paraId="66BCBB15" w14:textId="77777777" w:rsidR="00B40184" w:rsidRPr="00B40184" w:rsidRDefault="00B40184" w:rsidP="00B40184">
            <w:pPr>
              <w:jc w:val="center"/>
              <w:rPr>
                <w:rFonts w:ascii="Times New Roman" w:hAnsi="Times New Roman"/>
              </w:rPr>
            </w:pPr>
            <w:r w:rsidRPr="00B40184">
              <w:rPr>
                <w:rFonts w:ascii="Times New Roman" w:hAnsi="Times New Roman"/>
              </w:rPr>
              <w:t>0,5</w:t>
            </w:r>
          </w:p>
          <w:p w14:paraId="7161FAFA" w14:textId="77777777" w:rsidR="00B40184" w:rsidRPr="00B40184" w:rsidRDefault="00B40184" w:rsidP="00B40184">
            <w:pPr>
              <w:jc w:val="center"/>
              <w:rPr>
                <w:rFonts w:ascii="Times New Roman" w:hAnsi="Times New Roman"/>
              </w:rPr>
            </w:pPr>
          </w:p>
          <w:p w14:paraId="56E64DAB" w14:textId="77777777" w:rsidR="00B40184" w:rsidRPr="00B40184" w:rsidRDefault="00B40184" w:rsidP="00B40184">
            <w:pPr>
              <w:jc w:val="center"/>
              <w:rPr>
                <w:rFonts w:ascii="Times New Roman" w:hAnsi="Times New Roman"/>
              </w:rPr>
            </w:pPr>
            <w:r w:rsidRPr="00B40184">
              <w:rPr>
                <w:rFonts w:ascii="Times New Roman" w:hAnsi="Times New Roman"/>
              </w:rPr>
              <w:t>0,5</w:t>
            </w:r>
          </w:p>
          <w:p w14:paraId="5C3E74E8" w14:textId="77777777" w:rsidR="00B40184" w:rsidRPr="00B40184" w:rsidRDefault="00B40184" w:rsidP="00B40184">
            <w:pPr>
              <w:jc w:val="center"/>
              <w:rPr>
                <w:rFonts w:ascii="Times New Roman" w:hAnsi="Times New Roman"/>
              </w:rPr>
            </w:pPr>
          </w:p>
          <w:p w14:paraId="6317D5AD" w14:textId="77777777" w:rsidR="00B40184" w:rsidRPr="00B40184" w:rsidRDefault="00B40184" w:rsidP="00B40184">
            <w:pPr>
              <w:jc w:val="center"/>
              <w:rPr>
                <w:rFonts w:ascii="Times New Roman" w:hAnsi="Times New Roman"/>
              </w:rPr>
            </w:pPr>
            <w:r w:rsidRPr="00B40184">
              <w:rPr>
                <w:rFonts w:ascii="Times New Roman" w:hAnsi="Times New Roman"/>
              </w:rPr>
              <w:t>0,5</w:t>
            </w:r>
          </w:p>
          <w:p w14:paraId="246D2F2E" w14:textId="77777777" w:rsidR="00B40184" w:rsidRPr="00B40184" w:rsidRDefault="00B40184" w:rsidP="00B40184">
            <w:pPr>
              <w:jc w:val="center"/>
              <w:rPr>
                <w:rFonts w:ascii="Times New Roman" w:hAnsi="Times New Roman"/>
              </w:rPr>
            </w:pPr>
          </w:p>
          <w:p w14:paraId="0BB7CFAE" w14:textId="77777777" w:rsidR="00B40184" w:rsidRPr="00B40184" w:rsidRDefault="00B40184" w:rsidP="00B40184">
            <w:pPr>
              <w:jc w:val="center"/>
              <w:rPr>
                <w:rFonts w:ascii="Times New Roman" w:hAnsi="Times New Roman"/>
              </w:rPr>
            </w:pPr>
          </w:p>
          <w:p w14:paraId="25A70321" w14:textId="77777777" w:rsidR="00B40184" w:rsidRPr="00B40184" w:rsidRDefault="00B40184" w:rsidP="00B40184">
            <w:pPr>
              <w:jc w:val="center"/>
              <w:rPr>
                <w:rFonts w:ascii="Times New Roman" w:hAnsi="Times New Roman"/>
              </w:rPr>
            </w:pPr>
          </w:p>
          <w:p w14:paraId="132FD651" w14:textId="77777777" w:rsidR="00B40184" w:rsidRPr="00B40184" w:rsidRDefault="00B40184" w:rsidP="00B40184">
            <w:pPr>
              <w:jc w:val="center"/>
              <w:rPr>
                <w:rFonts w:ascii="Times New Roman" w:hAnsi="Times New Roman"/>
              </w:rPr>
            </w:pPr>
            <w:r w:rsidRPr="00B40184">
              <w:rPr>
                <w:rFonts w:ascii="Times New Roman" w:hAnsi="Times New Roman"/>
              </w:rPr>
              <w:t>0,5</w:t>
            </w:r>
          </w:p>
          <w:p w14:paraId="2D3DA649" w14:textId="77777777" w:rsidR="00B40184" w:rsidRPr="00B40184" w:rsidRDefault="00B40184" w:rsidP="00B40184">
            <w:pPr>
              <w:jc w:val="center"/>
              <w:rPr>
                <w:rFonts w:ascii="Times New Roman" w:hAnsi="Times New Roman"/>
              </w:rPr>
            </w:pPr>
          </w:p>
          <w:p w14:paraId="31211596" w14:textId="77777777" w:rsidR="00B40184" w:rsidRPr="00B40184" w:rsidRDefault="00B40184" w:rsidP="00B40184">
            <w:pPr>
              <w:jc w:val="center"/>
              <w:rPr>
                <w:rFonts w:ascii="Times New Roman" w:hAnsi="Times New Roman"/>
              </w:rPr>
            </w:pPr>
          </w:p>
          <w:p w14:paraId="71671527" w14:textId="77777777" w:rsidR="00B40184" w:rsidRPr="00B40184" w:rsidRDefault="00B40184" w:rsidP="00B40184">
            <w:pPr>
              <w:jc w:val="center"/>
              <w:rPr>
                <w:rFonts w:ascii="Times New Roman" w:hAnsi="Times New Roman"/>
              </w:rPr>
            </w:pPr>
          </w:p>
          <w:p w14:paraId="1AA366A4" w14:textId="77777777" w:rsidR="00B40184" w:rsidRPr="00B40184" w:rsidRDefault="00B40184" w:rsidP="00B40184">
            <w:pPr>
              <w:jc w:val="center"/>
              <w:rPr>
                <w:rFonts w:ascii="Times New Roman" w:hAnsi="Times New Roman"/>
              </w:rPr>
            </w:pPr>
            <w:r w:rsidRPr="00B40184">
              <w:rPr>
                <w:rFonts w:ascii="Times New Roman" w:hAnsi="Times New Roman"/>
              </w:rPr>
              <w:t>0,5</w:t>
            </w:r>
          </w:p>
          <w:p w14:paraId="09A56398" w14:textId="77777777" w:rsidR="00B40184" w:rsidRPr="00B40184" w:rsidRDefault="00B40184" w:rsidP="00B40184">
            <w:pPr>
              <w:jc w:val="center"/>
              <w:rPr>
                <w:rFonts w:ascii="Times New Roman" w:hAnsi="Times New Roman"/>
              </w:rPr>
            </w:pPr>
          </w:p>
          <w:p w14:paraId="28EA72AC" w14:textId="77777777" w:rsidR="00B40184" w:rsidRPr="00B40184" w:rsidRDefault="00B40184" w:rsidP="00B40184">
            <w:pPr>
              <w:jc w:val="center"/>
              <w:rPr>
                <w:rFonts w:ascii="Times New Roman" w:hAnsi="Times New Roman"/>
              </w:rPr>
            </w:pPr>
          </w:p>
          <w:p w14:paraId="453DE9A8" w14:textId="63D6D122" w:rsidR="00B40184" w:rsidRPr="00B40184" w:rsidRDefault="00B40184" w:rsidP="00B40184">
            <w:pPr>
              <w:rPr>
                <w:rFonts w:ascii="Times New Roman" w:hAnsi="Times New Roman"/>
              </w:rPr>
            </w:pPr>
            <w:r w:rsidRPr="00B40184">
              <w:rPr>
                <w:rFonts w:ascii="Times New Roman" w:hAnsi="Times New Roman"/>
              </w:rPr>
              <w:t xml:space="preserve"> </w:t>
            </w:r>
            <w:r w:rsidR="001665AA">
              <w:rPr>
                <w:rFonts w:ascii="Times New Roman" w:hAnsi="Times New Roman"/>
              </w:rPr>
              <w:t xml:space="preserve">   </w:t>
            </w:r>
            <w:r w:rsidRPr="00B40184">
              <w:rPr>
                <w:rFonts w:ascii="Times New Roman" w:hAnsi="Times New Roman"/>
              </w:rPr>
              <w:t>0,5</w:t>
            </w:r>
          </w:p>
          <w:p w14:paraId="73399C35" w14:textId="77777777" w:rsidR="00B40184" w:rsidRPr="00B40184" w:rsidRDefault="00B40184" w:rsidP="00B40184">
            <w:pPr>
              <w:rPr>
                <w:rFonts w:ascii="Times New Roman" w:hAnsi="Times New Roman"/>
              </w:rPr>
            </w:pPr>
          </w:p>
          <w:p w14:paraId="042A96B7" w14:textId="77777777" w:rsidR="00B40184" w:rsidRPr="00B40184" w:rsidRDefault="00B40184" w:rsidP="00B40184">
            <w:pPr>
              <w:rPr>
                <w:rFonts w:ascii="Times New Roman" w:hAnsi="Times New Roman"/>
              </w:rPr>
            </w:pPr>
          </w:p>
          <w:p w14:paraId="418F8937" w14:textId="10163474" w:rsidR="00B40184" w:rsidRPr="00B40184" w:rsidRDefault="00B40184" w:rsidP="00B401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40184">
              <w:rPr>
                <w:rFonts w:ascii="Times New Roman" w:hAnsi="Times New Roman"/>
              </w:rPr>
              <w:t>1,0</w:t>
            </w:r>
          </w:p>
        </w:tc>
      </w:tr>
    </w:tbl>
    <w:tbl>
      <w:tblPr>
        <w:tblStyle w:val="TableGrid"/>
        <w:tblW w:w="10620" w:type="dxa"/>
        <w:tblInd w:w="-5" w:type="dxa"/>
        <w:tblLook w:val="04A0" w:firstRow="1" w:lastRow="0" w:firstColumn="1" w:lastColumn="0" w:noHBand="0" w:noVBand="1"/>
      </w:tblPr>
      <w:tblGrid>
        <w:gridCol w:w="1063"/>
        <w:gridCol w:w="8387"/>
        <w:gridCol w:w="1170"/>
      </w:tblGrid>
      <w:tr w:rsidR="00590DD6" w:rsidRPr="00B40184" w14:paraId="4071BCBC" w14:textId="77777777" w:rsidTr="00AF0329">
        <w:tc>
          <w:tcPr>
            <w:tcW w:w="1063" w:type="dxa"/>
          </w:tcPr>
          <w:p w14:paraId="522B1EA4" w14:textId="00452809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b/>
                <w:noProof/>
                <w:sz w:val="28"/>
                <w:szCs w:val="28"/>
              </w:rPr>
            </w:pPr>
            <w:r w:rsidRPr="0076327F">
              <w:rPr>
                <w:rFonts w:ascii="Times New Roman" w:hAnsi="Times New Roman"/>
                <w:b/>
                <w:noProof/>
                <w:sz w:val="28"/>
                <w:szCs w:val="28"/>
              </w:rPr>
              <w:t xml:space="preserve">Câu </w:t>
            </w:r>
            <w:r>
              <w:rPr>
                <w:rFonts w:ascii="Times New Roman" w:hAnsi="Times New Roman"/>
                <w:b/>
                <w:noProof/>
                <w:sz w:val="28"/>
                <w:szCs w:val="28"/>
              </w:rPr>
              <w:t>4</w:t>
            </w:r>
          </w:p>
          <w:p w14:paraId="62A5DD3D" w14:textId="66E94A3B" w:rsidR="00590DD6" w:rsidRPr="00B40184" w:rsidRDefault="00590DD6" w:rsidP="00590DD6">
            <w:pP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noProof/>
              </w:rPr>
              <w:t>5</w:t>
            </w:r>
            <w:r w:rsidRPr="0076327F">
              <w:rPr>
                <w:rFonts w:ascii="Times New Roman" w:hAnsi="Times New Roman"/>
                <w:b/>
                <w:noProof/>
              </w:rPr>
              <w:t xml:space="preserve"> đ</w:t>
            </w:r>
          </w:p>
        </w:tc>
        <w:tc>
          <w:tcPr>
            <w:tcW w:w="8387" w:type="dxa"/>
          </w:tcPr>
          <w:p w14:paraId="4C4E7E74" w14:textId="77777777" w:rsidR="00590DD6" w:rsidRPr="0076327F" w:rsidRDefault="00590DD6" w:rsidP="00590DD6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360"/>
              <w:jc w:val="both"/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</w:pPr>
            <w:r w:rsidRPr="0076327F"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  <w:t xml:space="preserve">Gọi </w:t>
            </w:r>
            <w:r w:rsidRPr="0076327F">
              <w:rPr>
                <w:rFonts w:ascii="Times New Roman" w:hAnsi="Times New Roman"/>
                <w:i/>
                <w:noProof/>
                <w:sz w:val="28"/>
                <w:szCs w:val="28"/>
                <w:lang w:val="vi-VN"/>
              </w:rPr>
              <w:t>v</w:t>
            </w:r>
            <w:r w:rsidRPr="0076327F"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  <w:t xml:space="preserve"> là vận tốc vật m ngay trước khi va chạm với thanh, ω là tốc độ góc của hệ ngay sau va chạm.</w:t>
            </w:r>
          </w:p>
          <w:p w14:paraId="7A560007" w14:textId="45F8A9DF" w:rsidR="00590DD6" w:rsidRPr="0076327F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>
              <w:rPr>
                <w:rFonts w:ascii="Times New Roman" w:hAnsi="Times New Roman"/>
                <w:noProof/>
              </w:rPr>
              <w:t xml:space="preserve">             </w:t>
            </w:r>
            <w:r w:rsidRPr="0076327F">
              <w:rPr>
                <w:rFonts w:ascii="Times New Roman" w:hAnsi="Times New Roman"/>
                <w:noProof/>
                <w:lang w:val="vi-VN"/>
              </w:rPr>
              <w:t>Chọn gốc thế năng tại mặt ngang.</w:t>
            </w:r>
          </w:p>
          <w:p w14:paraId="504C0F38" w14:textId="04978318" w:rsidR="00590DD6" w:rsidRPr="0076327F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76327F">
              <w:rPr>
                <w:rFonts w:ascii="Times New Roman" w:hAnsi="Times New Roman"/>
                <w:noProof/>
                <w:lang w:val="vi-VN"/>
              </w:rPr>
              <w:t xml:space="preserve">   Áp dụng định luật bảo toàn cơ năng cho cho vật m:                         </w:t>
            </w:r>
          </w:p>
          <w:p w14:paraId="10F0A8CB" w14:textId="17671501" w:rsidR="00590DD6" w:rsidRPr="0076327F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76327F">
              <w:rPr>
                <w:rFonts w:ascii="Times New Roman" w:hAnsi="Times New Roman"/>
                <w:noProof/>
                <w:lang w:val="vi-VN"/>
              </w:rPr>
              <w:t xml:space="preserve">                              </w:t>
            </w:r>
            <w:r w:rsidR="007A1944">
              <w:rPr>
                <w:rFonts w:ascii="Times New Roman" w:hAnsi="Times New Roman"/>
                <w:noProof/>
              </w:rPr>
              <w:t>W</w:t>
            </w:r>
            <w:r w:rsidR="007A1944" w:rsidRPr="0076327F">
              <w:rPr>
                <w:rFonts w:ascii="Times New Roman" w:hAnsi="Times New Roman"/>
                <w:noProof/>
                <w:lang w:val="vi-VN"/>
              </w:rPr>
              <w:t>=</w:t>
            </w:r>
            <w:r w:rsidR="00F262CA" w:rsidRPr="00B40184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 xml:space="preserve"> </w:t>
            </w:r>
            <w:r w:rsidR="00F262CA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>Ws</w:t>
            </w:r>
            <w:r w:rsidR="007A1944">
              <w:rPr>
                <w:rFonts w:ascii="Times New Roman" w:hAnsi="Times New Roman"/>
                <w:noProof/>
              </w:rPr>
              <w:t xml:space="preserve"> </w:t>
            </w:r>
            <w:r w:rsidR="007A1944" w:rsidRPr="0076327F">
              <w:rPr>
                <w:rFonts w:ascii="Times New Roman" w:hAnsi="Times New Roman"/>
                <w:noProof/>
                <w:lang w:val="vi-VN"/>
              </w:rPr>
              <w:t>=</w:t>
            </w:r>
            <w:r w:rsidR="007A1944">
              <w:rPr>
                <w:rFonts w:ascii="Times New Roman" w:hAnsi="Times New Roman"/>
                <w:noProof/>
              </w:rPr>
              <w:t>&gt;</w:t>
            </w:r>
            <w:r w:rsidRPr="0076327F">
              <w:rPr>
                <w:rFonts w:ascii="Times New Roman" w:hAnsi="Times New Roman"/>
                <w:noProof/>
                <w:lang w:val="vi-VN"/>
              </w:rPr>
              <w:t xml:space="preserve"> mgh =  m</w:t>
            </w:r>
            <w:r w:rsidRPr="0076327F">
              <w:rPr>
                <w:rFonts w:ascii="Times New Roman" w:hAnsi="Times New Roman"/>
                <w:i/>
                <w:noProof/>
                <w:lang w:val="vi-VN"/>
              </w:rPr>
              <w:t>v</w:t>
            </w:r>
            <w:r w:rsidRPr="0076327F">
              <w:rPr>
                <w:rFonts w:ascii="Times New Roman" w:hAnsi="Times New Roman"/>
                <w:noProof/>
                <w:vertAlign w:val="superscript"/>
                <w:lang w:val="vi-VN"/>
              </w:rPr>
              <w:t>2</w:t>
            </w:r>
            <w:r w:rsidRPr="0076327F">
              <w:rPr>
                <w:rFonts w:ascii="Times New Roman" w:hAnsi="Times New Roman"/>
                <w:noProof/>
                <w:lang w:val="vi-VN"/>
              </w:rPr>
              <w:t xml:space="preserve">/2 </w:t>
            </w:r>
            <w:r w:rsidRPr="0076327F">
              <w:rPr>
                <w:rFonts w:ascii="Times New Roman" w:hAnsi="Times New Roman"/>
                <w:noProof/>
                <w:position w:val="-6"/>
                <w:lang w:val="vi-VN"/>
              </w:rPr>
              <w:object w:dxaOrig="300" w:dyaOrig="240" w14:anchorId="3F90D0CE">
                <v:shape id="_x0000_i1041" type="#_x0000_t75" style="width:15pt;height:12pt" o:ole="">
                  <v:imagedata r:id="rId36" o:title=""/>
                </v:shape>
                <o:OLEObject Type="Embed" ProgID="Equation.DSMT4" ShapeID="_x0000_i1041" DrawAspect="Content" ObjectID="_1740371425" r:id="rId37"/>
              </w:object>
            </w:r>
            <w:r w:rsidRPr="0076327F">
              <w:rPr>
                <w:rFonts w:ascii="Times New Roman" w:hAnsi="Times New Roman"/>
                <w:noProof/>
                <w:lang w:val="vi-VN"/>
              </w:rPr>
              <w:t xml:space="preserve"> </w:t>
            </w:r>
            <w:r w:rsidRPr="0076327F">
              <w:rPr>
                <w:rFonts w:ascii="Times New Roman" w:hAnsi="Times New Roman"/>
                <w:i/>
                <w:noProof/>
                <w:lang w:val="vi-VN"/>
              </w:rPr>
              <w:t>v</w:t>
            </w:r>
            <w:r w:rsidRPr="0076327F">
              <w:rPr>
                <w:rFonts w:ascii="Times New Roman" w:hAnsi="Times New Roman"/>
                <w:noProof/>
                <w:lang w:val="vi-VN"/>
              </w:rPr>
              <w:t xml:space="preserve"> 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lang w:val="vi-VN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lang w:val="vi-VN"/>
                    </w:rPr>
                    <m:t>2gh</m:t>
                  </m:r>
                </m:e>
              </m:rad>
            </m:oMath>
          </w:p>
          <w:p w14:paraId="7B88383A" w14:textId="426AEB35" w:rsidR="00590DD6" w:rsidRPr="0076327F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76327F">
              <w:rPr>
                <w:rFonts w:ascii="Times New Roman" w:hAnsi="Times New Roman"/>
                <w:noProof/>
                <w:lang w:val="vi-VN"/>
              </w:rPr>
              <w:t xml:space="preserve">    Áp dụng định luật bảo toàn mômen động lượng với trục quay qua O:     </w:t>
            </w:r>
          </w:p>
          <w:p w14:paraId="5D2D7825" w14:textId="05E9F550" w:rsidR="00475815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76327F">
              <w:rPr>
                <w:rFonts w:ascii="Times New Roman" w:hAnsi="Times New Roman"/>
                <w:noProof/>
                <w:lang w:val="vi-VN"/>
              </w:rPr>
              <w:t xml:space="preserve">                          </w:t>
            </w:r>
            <w:r w:rsidR="00475815" w:rsidRPr="0076327F">
              <w:rPr>
                <w:rFonts w:ascii="Times New Roman" w:hAnsi="Times New Roman"/>
                <w:noProof/>
                <w:lang w:val="vi-VN"/>
              </w:rPr>
              <w:t>m</w:t>
            </w:r>
            <w:r w:rsidR="00475815" w:rsidRPr="0076327F">
              <w:rPr>
                <w:rFonts w:ascii="Times New Roman" w:hAnsi="Times New Roman"/>
                <w:i/>
                <w:noProof/>
                <w:lang w:val="vi-VN"/>
              </w:rPr>
              <w:t>v</w:t>
            </w:r>
            <w:r w:rsidR="00475815" w:rsidRPr="0076327F">
              <w:rPr>
                <w:rFonts w:ascii="Times New Roman" w:hAnsi="Times New Roman"/>
                <w:noProof/>
                <w:lang w:val="vi-VN"/>
              </w:rPr>
              <w:t>L</w:t>
            </w:r>
            <w:r w:rsidRPr="0076327F">
              <w:rPr>
                <w:rFonts w:ascii="Times New Roman" w:hAnsi="Times New Roman"/>
                <w:noProof/>
                <w:lang w:val="vi-VN"/>
              </w:rPr>
              <w:t xml:space="preserve">  </w:t>
            </w:r>
            <w:r w:rsidR="00475815" w:rsidRPr="0076327F">
              <w:rPr>
                <w:rFonts w:ascii="Times New Roman" w:hAnsi="Times New Roman"/>
                <w:noProof/>
                <w:lang w:val="vi-VN"/>
              </w:rPr>
              <w:t>=</w:t>
            </w:r>
            <w:r w:rsidR="00475815">
              <w:rPr>
                <w:rFonts w:ascii="Times New Roman" w:hAnsi="Times New Roman"/>
                <w:noProof/>
              </w:rPr>
              <w:t xml:space="preserve"> I.</w:t>
            </w:r>
            <w:r w:rsidR="00475815">
              <w:rPr>
                <w:rFonts w:ascii="Cambria Math" w:hAnsi="Cambria Math"/>
                <w:i/>
                <w:noProof/>
                <w:lang w:val="vi-VN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lang w:val="vi-VN"/>
                </w:rPr>
                <m:t>ω</m:t>
              </m:r>
            </m:oMath>
            <w:r w:rsidRPr="0076327F">
              <w:rPr>
                <w:rFonts w:ascii="Times New Roman" w:hAnsi="Times New Roman"/>
                <w:noProof/>
                <w:lang w:val="vi-VN"/>
              </w:rPr>
              <w:t xml:space="preserve">   </w:t>
            </w:r>
          </w:p>
          <w:p w14:paraId="7B74A4F2" w14:textId="4AFD7D00" w:rsidR="00B97A21" w:rsidRPr="00B97A21" w:rsidRDefault="00B97A21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 xml:space="preserve">mà                       I </w:t>
            </w:r>
            <w:r w:rsidRPr="0076327F">
              <w:rPr>
                <w:rFonts w:ascii="Times New Roman" w:hAnsi="Times New Roman"/>
                <w:noProof/>
                <w:lang w:val="vi-VN"/>
              </w:rPr>
              <w:t>=</w:t>
            </w:r>
            <w:r>
              <w:rPr>
                <w:rFonts w:ascii="Times New Roman" w:hAnsi="Times New Roman"/>
                <w:noProof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lang w:val="vi-V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lang w:val="vi-VN"/>
                        </w:rPr>
                        <m:t>ML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lang w:val="vi-VN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noProof/>
                      <w:lang w:val="vi-VN"/>
                    </w:rPr>
                    <m:t>3</m:t>
                  </m:r>
                </m:den>
              </m:f>
              <m:r>
                <w:rPr>
                  <w:rFonts w:ascii="Cambria Math" w:hAnsi="Cambria Math"/>
                  <w:noProof/>
                  <w:lang w:val="vi-VN"/>
                </w:rPr>
                <m:t>+m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lang w:val="vi-VN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noProof/>
                      <w:lang w:val="vi-VN"/>
                    </w:rPr>
                    <m:t>2</m:t>
                  </m:r>
                </m:sup>
              </m:sSup>
            </m:oMath>
          </w:p>
          <w:p w14:paraId="33E20A06" w14:textId="4D024C47" w:rsidR="00590DD6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76327F">
              <w:rPr>
                <w:rFonts w:ascii="Times New Roman" w:hAnsi="Times New Roman"/>
                <w:noProof/>
                <w:lang w:val="vi-VN"/>
              </w:rPr>
              <w:t xml:space="preserve"> </w:t>
            </w:r>
            <w:r w:rsidR="00475815">
              <w:rPr>
                <w:rFonts w:ascii="Times New Roman" w:hAnsi="Times New Roman"/>
                <w:noProof/>
              </w:rPr>
              <w:t xml:space="preserve">                 </w:t>
            </w:r>
            <w:r w:rsidRPr="0076327F">
              <w:rPr>
                <w:rFonts w:ascii="Times New Roman" w:hAnsi="Times New Roman"/>
                <w:noProof/>
                <w:lang w:val="vi-VN"/>
              </w:rPr>
              <w:t xml:space="preserve"> m</w:t>
            </w:r>
            <w:r w:rsidRPr="0076327F">
              <w:rPr>
                <w:rFonts w:ascii="Times New Roman" w:hAnsi="Times New Roman"/>
                <w:i/>
                <w:noProof/>
                <w:lang w:val="vi-VN"/>
              </w:rPr>
              <w:t>v</w:t>
            </w:r>
            <w:r w:rsidRPr="0076327F">
              <w:rPr>
                <w:rFonts w:ascii="Times New Roman" w:hAnsi="Times New Roman"/>
                <w:noProof/>
                <w:lang w:val="vi-VN"/>
              </w:rPr>
              <w:t>L =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lang w:val="vi-V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lang w:val="vi-VN"/>
                        </w:rPr>
                        <m:t>ML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lang w:val="vi-VN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noProof/>
                      <w:lang w:val="vi-VN"/>
                    </w:rPr>
                    <m:t>3</m:t>
                  </m:r>
                </m:den>
              </m:f>
              <m:r>
                <w:rPr>
                  <w:rFonts w:ascii="Cambria Math" w:hAnsi="Cambria Math"/>
                  <w:noProof/>
                  <w:lang w:val="vi-VN"/>
                </w:rPr>
                <m:t>+m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lang w:val="vi-VN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noProof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lang w:val="vi-VN"/>
                </w:rPr>
                <m:t>)ω</m:t>
              </m:r>
            </m:oMath>
          </w:p>
          <w:p w14:paraId="656ACB33" w14:textId="77777777" w:rsidR="00F42711" w:rsidRPr="0076327F" w:rsidRDefault="00F42711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</w:p>
          <w:p w14:paraId="01A752E3" w14:textId="77777777" w:rsidR="00590DD6" w:rsidRPr="0076327F" w:rsidRDefault="00590DD6" w:rsidP="00590DD6">
            <w:pPr>
              <w:pStyle w:val="ListParagraph"/>
              <w:spacing w:line="360" w:lineRule="auto"/>
              <w:ind w:left="1080"/>
              <w:jc w:val="both"/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</w:pPr>
          </w:p>
          <w:p w14:paraId="0B23859E" w14:textId="77777777" w:rsidR="00590DD6" w:rsidRPr="0076327F" w:rsidRDefault="00590DD6" w:rsidP="00590DD6">
            <w:pPr>
              <w:pStyle w:val="ListParagraph"/>
              <w:spacing w:line="360" w:lineRule="auto"/>
              <w:ind w:left="1080"/>
              <w:jc w:val="both"/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</w:pPr>
            <w:r w:rsidRPr="0076327F"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  <w:t xml:space="preserve">Giải tìm được ω = </w:t>
            </w:r>
            <w:r w:rsidRPr="0076327F">
              <w:rPr>
                <w:rFonts w:ascii="Times New Roman" w:hAnsi="Times New Roman"/>
                <w:noProof/>
                <w:position w:val="-28"/>
                <w:sz w:val="28"/>
                <w:szCs w:val="28"/>
                <w:lang w:val="vi-VN"/>
              </w:rPr>
              <w:object w:dxaOrig="1060" w:dyaOrig="720" w14:anchorId="31A73BCA">
                <v:shape id="_x0000_i1042" type="#_x0000_t75" style="width:52.5pt;height:36.75pt" o:ole="">
                  <v:imagedata r:id="rId38" o:title=""/>
                </v:shape>
                <o:OLEObject Type="Embed" ProgID="Equation.DSMT4" ShapeID="_x0000_i1042" DrawAspect="Content" ObjectID="_1740371426" r:id="rId39"/>
              </w:object>
            </w:r>
            <w:r w:rsidRPr="0076327F"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  <w:t xml:space="preserve">  (1)</w:t>
            </w:r>
          </w:p>
          <w:p w14:paraId="6CC9A5E2" w14:textId="77777777" w:rsidR="00590DD6" w:rsidRPr="0076327F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76327F">
              <w:rPr>
                <w:rFonts w:ascii="Times New Roman" w:hAnsi="Times New Roman"/>
                <w:noProof/>
                <w:lang w:val="vi-VN"/>
              </w:rPr>
              <w:t>b)  Áp dụng định luật bảo toàn cơ năng cho hệ sau khi va chạm và khi thanh lêch cực đại:</w:t>
            </w:r>
          </w:p>
          <w:p w14:paraId="0EEDD03E" w14:textId="728F96BA" w:rsidR="00590DD6" w:rsidRPr="0076327F" w:rsidRDefault="00590DD6" w:rsidP="00590DD6">
            <w:pPr>
              <w:pStyle w:val="ListParagraph"/>
              <w:spacing w:line="360" w:lineRule="auto"/>
              <w:jc w:val="both"/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</w:pPr>
            <w:r w:rsidRPr="0076327F">
              <w:rPr>
                <w:rFonts w:ascii="Times New Roman" w:hAnsi="Times New Roman"/>
                <w:noProof/>
                <w:position w:val="-24"/>
                <w:sz w:val="28"/>
                <w:szCs w:val="28"/>
                <w:lang w:val="vi-VN"/>
              </w:rPr>
              <w:object w:dxaOrig="240" w:dyaOrig="620" w14:anchorId="77AD7CC3">
                <v:shape id="_x0000_i1043" type="#_x0000_t75" style="width:12pt;height:30.75pt" o:ole="">
                  <v:imagedata r:id="rId40" o:title=""/>
                </v:shape>
                <o:OLEObject Type="Embed" ProgID="Equation.DSMT4" ShapeID="_x0000_i1043" DrawAspect="Content" ObjectID="_1740371427" r:id="rId41"/>
              </w:object>
            </w:r>
            <w:r w:rsidRPr="0076327F"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  <w:t>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vi-V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8"/>
                          <w:szCs w:val="28"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vi-VN"/>
                        </w:rPr>
                        <m:t>ML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8"/>
                          <w:szCs w:val="28"/>
                          <w:lang w:val="vi-VN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vi-VN"/>
                    </w:rPr>
                    <m:t>3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  <w:szCs w:val="28"/>
                  <w:lang w:val="vi-VN"/>
                </w:rPr>
                <m:t>+m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vi-VN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 w:val="28"/>
                  <w:szCs w:val="28"/>
                  <w:lang w:val="vi-VN"/>
                </w:rPr>
                <m:t>)</m:t>
              </m:r>
            </m:oMath>
            <w:r w:rsidRPr="0076327F">
              <w:rPr>
                <w:rFonts w:ascii="Times New Roman" w:eastAsia="Times New Roman" w:hAnsi="Times New Roman"/>
                <w:noProof/>
                <w:sz w:val="28"/>
                <w:szCs w:val="28"/>
                <w:lang w:val="vi-VN"/>
              </w:rPr>
              <w:t>ω</w:t>
            </w:r>
            <w:r w:rsidRPr="0076327F">
              <w:rPr>
                <w:rFonts w:ascii="Times New Roman" w:eastAsia="Times New Roman" w:hAnsi="Times New Roman"/>
                <w:noProof/>
                <w:sz w:val="28"/>
                <w:szCs w:val="28"/>
                <w:vertAlign w:val="superscript"/>
                <w:lang w:val="vi-VN"/>
              </w:rPr>
              <w:t>2</w:t>
            </w:r>
            <w:r w:rsidRPr="0076327F">
              <w:rPr>
                <w:rFonts w:ascii="Times New Roman" w:eastAsia="Times New Roman" w:hAnsi="Times New Roman"/>
                <w:noProof/>
                <w:sz w:val="28"/>
                <w:szCs w:val="28"/>
                <w:lang w:val="vi-VN"/>
              </w:rPr>
              <w:t xml:space="preserve"> + M</w:t>
            </w:r>
            <w:r w:rsidR="00F42711">
              <w:rPr>
                <w:rFonts w:ascii="Times New Roman" w:eastAsia="Times New Roman" w:hAnsi="Times New Roman"/>
                <w:noProof/>
                <w:sz w:val="28"/>
                <w:szCs w:val="28"/>
              </w:rPr>
              <w:t>g</w:t>
            </w:r>
            <w:r w:rsidRPr="0076327F">
              <w:rPr>
                <w:rFonts w:ascii="Times New Roman" w:hAnsi="Times New Roman"/>
                <w:noProof/>
                <w:position w:val="-24"/>
                <w:sz w:val="28"/>
                <w:szCs w:val="28"/>
                <w:lang w:val="vi-VN"/>
              </w:rPr>
              <w:object w:dxaOrig="260" w:dyaOrig="620" w14:anchorId="55983083">
                <v:shape id="_x0000_i1044" type="#_x0000_t75" style="width:13.5pt;height:30.75pt" o:ole="">
                  <v:imagedata r:id="rId42" o:title=""/>
                </v:shape>
                <o:OLEObject Type="Embed" ProgID="Equation.DSMT4" ShapeID="_x0000_i1044" DrawAspect="Content" ObjectID="_1740371428" r:id="rId43"/>
              </w:object>
            </w:r>
            <w:r w:rsidRPr="0076327F"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  <w:t xml:space="preserve"> = </w:t>
            </w:r>
            <w:r w:rsidRPr="0076327F">
              <w:rPr>
                <w:rFonts w:ascii="Times New Roman" w:hAnsi="Times New Roman"/>
                <w:noProof/>
                <w:position w:val="-24"/>
                <w:sz w:val="28"/>
                <w:szCs w:val="28"/>
                <w:lang w:val="vi-VN"/>
              </w:rPr>
              <w:object w:dxaOrig="3080" w:dyaOrig="620" w14:anchorId="4A89EC2E">
                <v:shape id="_x0000_i1045" type="#_x0000_t75" style="width:153.75pt;height:30.75pt" o:ole="">
                  <v:imagedata r:id="rId44" o:title=""/>
                </v:shape>
                <o:OLEObject Type="Embed" ProgID="Equation.DSMT4" ShapeID="_x0000_i1045" DrawAspect="Content" ObjectID="_1740371429" r:id="rId45"/>
              </w:object>
            </w:r>
            <w:r w:rsidRPr="0076327F"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  <w:t xml:space="preserve"> (2)</w:t>
            </w:r>
          </w:p>
          <w:p w14:paraId="545AA36E" w14:textId="77777777" w:rsidR="00590DD6" w:rsidRPr="0076327F" w:rsidRDefault="00590DD6" w:rsidP="00590DD6">
            <w:pPr>
              <w:pStyle w:val="ListParagraph"/>
              <w:spacing w:line="360" w:lineRule="auto"/>
              <w:jc w:val="both"/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</w:pPr>
            <w:r w:rsidRPr="0076327F"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  <w:t xml:space="preserve"> Từ (1); (2) tính được  </w:t>
            </w:r>
            <w:r w:rsidRPr="0076327F">
              <w:rPr>
                <w:rFonts w:ascii="Times New Roman" w:hAnsi="Times New Roman"/>
                <w:noProof/>
                <w:position w:val="-28"/>
                <w:sz w:val="28"/>
                <w:szCs w:val="28"/>
                <w:lang w:val="vi-VN"/>
              </w:rPr>
              <w:object w:dxaOrig="2900" w:dyaOrig="700" w14:anchorId="28366B57">
                <v:shape id="_x0000_i1046" type="#_x0000_t75" style="width:144.75pt;height:35.25pt" o:ole="">
                  <v:imagedata r:id="rId46" o:title=""/>
                </v:shape>
                <o:OLEObject Type="Embed" ProgID="Equation.DSMT4" ShapeID="_x0000_i1046" DrawAspect="Content" ObjectID="_1740371430" r:id="rId47"/>
              </w:object>
            </w:r>
          </w:p>
          <w:p w14:paraId="343C82B0" w14:textId="77777777" w:rsidR="00590DD6" w:rsidRPr="0076327F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</w:p>
          <w:p w14:paraId="106E579B" w14:textId="77777777" w:rsidR="00590DD6" w:rsidRPr="0076327F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</w:rPr>
            </w:pPr>
            <w:r w:rsidRPr="0076327F">
              <w:rPr>
                <w:rFonts w:ascii="Times New Roman" w:hAnsi="Times New Roman"/>
                <w:noProof/>
                <w:lang w:val="vi-VN"/>
              </w:rPr>
              <w:t>c)  Gọi Q</w:t>
            </w:r>
            <w:r w:rsidRPr="0076327F">
              <w:rPr>
                <w:rFonts w:ascii="Times New Roman" w:hAnsi="Times New Roman"/>
                <w:noProof/>
                <w:vertAlign w:val="subscript"/>
                <w:lang w:val="vi-VN"/>
              </w:rPr>
              <w:t>x</w:t>
            </w:r>
            <w:r w:rsidRPr="0076327F">
              <w:rPr>
                <w:rFonts w:ascii="Times New Roman" w:hAnsi="Times New Roman"/>
                <w:noProof/>
                <w:lang w:val="vi-VN"/>
              </w:rPr>
              <w:t>; Q</w:t>
            </w:r>
            <w:r w:rsidRPr="0076327F">
              <w:rPr>
                <w:rFonts w:ascii="Times New Roman" w:hAnsi="Times New Roman"/>
                <w:noProof/>
                <w:vertAlign w:val="subscript"/>
                <w:lang w:val="vi-VN"/>
              </w:rPr>
              <w:t xml:space="preserve">y </w:t>
            </w:r>
            <w:r w:rsidRPr="0076327F">
              <w:rPr>
                <w:rFonts w:ascii="Times New Roman" w:hAnsi="Times New Roman"/>
                <w:noProof/>
                <w:lang w:val="vi-VN"/>
              </w:rPr>
              <w:t xml:space="preserve"> là thành phần của lực do thanh tác dụng lên m theo phương x và y</w:t>
            </w:r>
          </w:p>
          <w:p w14:paraId="74239B97" w14:textId="77777777" w:rsidR="00590DD6" w:rsidRPr="0076327F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76327F">
              <w:rPr>
                <w:rFonts w:ascii="Times New Roman" w:hAnsi="Times New Roman"/>
                <w:noProof/>
              </w:rPr>
              <w:t xml:space="preserve">+ </w:t>
            </w:r>
            <w:r w:rsidRPr="0076327F">
              <w:rPr>
                <w:rFonts w:ascii="Times New Roman" w:hAnsi="Times New Roman"/>
                <w:noProof/>
                <w:lang w:val="vi-VN"/>
              </w:rPr>
              <w:t>Phương trình động lực học cho chuyển động quay quanh O tại thời điểm thanh đạt góc lệch cực đại:</w:t>
            </w:r>
          </w:p>
          <w:p w14:paraId="1514D83C" w14:textId="77777777" w:rsidR="00590DD6" w:rsidRPr="0076327F" w:rsidRDefault="00590DD6" w:rsidP="00590DD6">
            <w:pPr>
              <w:pStyle w:val="ListParagraph"/>
              <w:spacing w:line="360" w:lineRule="auto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6327F">
              <w:rPr>
                <w:rFonts w:ascii="Times New Roman" w:hAnsi="Times New Roman"/>
                <w:noProof/>
                <w:position w:val="-32"/>
                <w:sz w:val="28"/>
                <w:szCs w:val="28"/>
                <w:lang w:val="vi-VN"/>
              </w:rPr>
              <w:object w:dxaOrig="3580" w:dyaOrig="760" w14:anchorId="4AC0BF26">
                <v:shape id="_x0000_i1047" type="#_x0000_t75" style="width:179.25pt;height:38.25pt" o:ole="">
                  <v:imagedata r:id="rId48" o:title=""/>
                </v:shape>
                <o:OLEObject Type="Embed" ProgID="Equation.DSMT4" ShapeID="_x0000_i1047" DrawAspect="Content" ObjectID="_1740371431" r:id="rId49"/>
              </w:object>
            </w:r>
            <w:r w:rsidRPr="0076327F"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  <w:t xml:space="preserve">  </w:t>
            </w:r>
            <w:r w:rsidRPr="0076327F">
              <w:rPr>
                <w:rFonts w:ascii="Times New Roman" w:hAnsi="Times New Roman"/>
                <w:noProof/>
                <w:position w:val="-28"/>
                <w:sz w:val="28"/>
                <w:szCs w:val="28"/>
                <w:lang w:val="vi-VN"/>
              </w:rPr>
              <w:object w:dxaOrig="2120" w:dyaOrig="660" w14:anchorId="5F71E6C6">
                <v:shape id="_x0000_i1048" type="#_x0000_t75" style="width:105.75pt;height:33pt" o:ole="">
                  <v:imagedata r:id="rId50" o:title=""/>
                </v:shape>
                <o:OLEObject Type="Embed" ProgID="Equation.DSMT4" ShapeID="_x0000_i1048" DrawAspect="Content" ObjectID="_1740371432" r:id="rId51"/>
              </w:object>
            </w:r>
          </w:p>
          <w:p w14:paraId="5BB82A52" w14:textId="77777777" w:rsidR="00590DD6" w:rsidRPr="0076327F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76327F">
              <w:rPr>
                <w:rFonts w:ascii="Times New Roman" w:hAnsi="Times New Roman"/>
                <w:noProof/>
                <w:lang w:val="vi-VN"/>
              </w:rPr>
              <w:t xml:space="preserve">Từ đó tính được thành phần gia tốc theo phương x của m: </w:t>
            </w:r>
            <w:r w:rsidRPr="0076327F">
              <w:rPr>
                <w:rFonts w:ascii="Times New Roman" w:hAnsi="Times New Roman"/>
                <w:noProof/>
                <w:position w:val="-28"/>
                <w:lang w:val="vi-VN"/>
              </w:rPr>
              <w:object w:dxaOrig="2680" w:dyaOrig="660" w14:anchorId="2FAF2F32">
                <v:shape id="_x0000_i1049" type="#_x0000_t75" style="width:135pt;height:33pt" o:ole="">
                  <v:imagedata r:id="rId52" o:title=""/>
                </v:shape>
                <o:OLEObject Type="Embed" ProgID="Equation.DSMT4" ShapeID="_x0000_i1049" DrawAspect="Content" ObjectID="_1740371433" r:id="rId53"/>
              </w:object>
            </w:r>
          </w:p>
          <w:p w14:paraId="433C724B" w14:textId="77777777" w:rsidR="00590DD6" w:rsidRPr="0076327F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</w:rPr>
            </w:pPr>
            <w:r w:rsidRPr="0076327F">
              <w:rPr>
                <w:rFonts w:ascii="Times New Roman" w:hAnsi="Times New Roman"/>
                <w:noProof/>
                <w:lang w:val="vi-VN"/>
              </w:rPr>
              <w:t xml:space="preserve">Theo định luât II Niuton, hợp lực tác dụng lên m theo phương x:     </w:t>
            </w:r>
            <w:r w:rsidRPr="0076327F">
              <w:rPr>
                <w:rFonts w:ascii="Times New Roman" w:hAnsi="Times New Roman"/>
                <w:noProof/>
              </w:rPr>
              <w:t xml:space="preserve"> </w:t>
            </w:r>
          </w:p>
          <w:p w14:paraId="00F96D4F" w14:textId="77777777" w:rsidR="00590DD6" w:rsidRPr="0076327F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76327F">
              <w:rPr>
                <w:rFonts w:ascii="Times New Roman" w:hAnsi="Times New Roman"/>
                <w:noProof/>
                <w:lang w:val="vi-VN"/>
              </w:rPr>
              <w:t>F</w:t>
            </w:r>
            <w:r w:rsidRPr="0076327F">
              <w:rPr>
                <w:rFonts w:ascii="Times New Roman" w:hAnsi="Times New Roman"/>
                <w:noProof/>
                <w:vertAlign w:val="subscript"/>
                <w:lang w:val="vi-VN"/>
              </w:rPr>
              <w:t>x</w:t>
            </w:r>
            <w:r w:rsidRPr="0076327F">
              <w:rPr>
                <w:rFonts w:ascii="Times New Roman" w:hAnsi="Times New Roman"/>
                <w:noProof/>
                <w:lang w:val="vi-VN"/>
              </w:rPr>
              <w:t xml:space="preserve"> = mgsinθ + Q</w:t>
            </w:r>
            <w:r w:rsidRPr="0076327F">
              <w:rPr>
                <w:rFonts w:ascii="Times New Roman" w:hAnsi="Times New Roman"/>
                <w:noProof/>
                <w:vertAlign w:val="subscript"/>
                <w:lang w:val="vi-VN"/>
              </w:rPr>
              <w:t>x</w:t>
            </w:r>
            <w:r w:rsidRPr="0076327F">
              <w:rPr>
                <w:rFonts w:ascii="Times New Roman" w:hAnsi="Times New Roman"/>
                <w:noProof/>
                <w:lang w:val="vi-VN"/>
              </w:rPr>
              <w:t xml:space="preserve"> = ma</w:t>
            </w:r>
            <w:r w:rsidRPr="0076327F">
              <w:rPr>
                <w:rFonts w:ascii="Times New Roman" w:hAnsi="Times New Roman"/>
                <w:noProof/>
                <w:vertAlign w:val="subscript"/>
                <w:lang w:val="vi-VN"/>
              </w:rPr>
              <w:t>x</w:t>
            </w:r>
          </w:p>
          <w:p w14:paraId="7BE31CCD" w14:textId="77777777" w:rsidR="00590DD6" w:rsidRPr="0076327F" w:rsidRDefault="00590DD6" w:rsidP="00590DD6">
            <w:pPr>
              <w:pStyle w:val="ListParagraph"/>
              <w:spacing w:line="360" w:lineRule="auto"/>
              <w:jc w:val="both"/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</w:pPr>
            <w:r w:rsidRPr="0076327F"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  <w:t>Từ đó tính được Q</w:t>
            </w:r>
            <w:r w:rsidRPr="0076327F">
              <w:rPr>
                <w:rFonts w:ascii="Times New Roman" w:hAnsi="Times New Roman"/>
                <w:noProof/>
                <w:sz w:val="28"/>
                <w:szCs w:val="28"/>
                <w:vertAlign w:val="subscript"/>
                <w:lang w:val="vi-VN"/>
              </w:rPr>
              <w:t>x</w:t>
            </w:r>
            <w:r w:rsidRPr="0076327F"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vi-VN"/>
                    </w:rPr>
                    <m:t>mMgsinθ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vi-VN"/>
                    </w:rPr>
                    <m:t>2(M+3m)</m:t>
                  </m:r>
                </m:den>
              </m:f>
            </m:oMath>
          </w:p>
          <w:p w14:paraId="52D4F203" w14:textId="77777777" w:rsidR="00590DD6" w:rsidRPr="0076327F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</w:rPr>
            </w:pPr>
            <w:r w:rsidRPr="0076327F">
              <w:rPr>
                <w:rFonts w:ascii="Times New Roman" w:hAnsi="Times New Roman"/>
                <w:noProof/>
              </w:rPr>
              <w:t xml:space="preserve">+ </w:t>
            </w:r>
            <w:r w:rsidRPr="0076327F">
              <w:rPr>
                <w:rFonts w:ascii="Times New Roman" w:hAnsi="Times New Roman"/>
                <w:noProof/>
                <w:lang w:val="vi-VN"/>
              </w:rPr>
              <w:t xml:space="preserve">Khi thanh lệch cực đại ω = 0, nên vật m có gia tốc theo phương y: </w:t>
            </w:r>
          </w:p>
          <w:p w14:paraId="4E55471D" w14:textId="77777777" w:rsidR="00590DD6" w:rsidRPr="0076327F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76327F">
              <w:rPr>
                <w:rFonts w:ascii="Times New Roman" w:hAnsi="Times New Roman"/>
                <w:i/>
                <w:noProof/>
              </w:rPr>
              <w:t xml:space="preserve">                                              </w:t>
            </w:r>
            <w:r w:rsidRPr="0076327F">
              <w:rPr>
                <w:rFonts w:ascii="Times New Roman" w:hAnsi="Times New Roman"/>
                <w:i/>
                <w:noProof/>
                <w:lang w:val="vi-VN"/>
              </w:rPr>
              <w:t>a</w:t>
            </w:r>
            <w:r w:rsidRPr="0076327F">
              <w:rPr>
                <w:rFonts w:ascii="Times New Roman" w:hAnsi="Times New Roman"/>
                <w:noProof/>
                <w:vertAlign w:val="subscript"/>
                <w:lang w:val="vi-VN"/>
              </w:rPr>
              <w:t>y</w:t>
            </w:r>
            <w:r w:rsidRPr="0076327F">
              <w:rPr>
                <w:rFonts w:ascii="Times New Roman" w:hAnsi="Times New Roman"/>
                <w:noProof/>
                <w:lang w:val="vi-VN"/>
              </w:rPr>
              <w:t xml:space="preserve"> = </w:t>
            </w:r>
            <w:r w:rsidRPr="0076327F">
              <w:rPr>
                <w:rFonts w:ascii="Times New Roman" w:hAnsi="Times New Roman"/>
                <w:i/>
                <w:noProof/>
                <w:lang w:val="vi-VN"/>
              </w:rPr>
              <w:t>a</w:t>
            </w:r>
            <w:r w:rsidRPr="0076327F">
              <w:rPr>
                <w:rFonts w:ascii="Times New Roman" w:hAnsi="Times New Roman"/>
                <w:noProof/>
                <w:vertAlign w:val="subscript"/>
                <w:lang w:val="vi-VN"/>
              </w:rPr>
              <w:t>n</w:t>
            </w:r>
            <w:r w:rsidRPr="0076327F">
              <w:rPr>
                <w:rFonts w:ascii="Times New Roman" w:hAnsi="Times New Roman"/>
                <w:noProof/>
                <w:lang w:val="vi-VN"/>
              </w:rPr>
              <w:t xml:space="preserve"> = 0</w:t>
            </w:r>
          </w:p>
          <w:p w14:paraId="3895FE33" w14:textId="77777777" w:rsidR="00590DD6" w:rsidRPr="0076327F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</w:rPr>
            </w:pPr>
            <w:r w:rsidRPr="0076327F">
              <w:rPr>
                <w:rFonts w:ascii="Times New Roman" w:hAnsi="Times New Roman"/>
                <w:noProof/>
                <w:lang w:val="vi-VN"/>
              </w:rPr>
              <w:t>Hợp lực tác dụng lên m theo phương y:    F</w:t>
            </w:r>
            <w:r w:rsidRPr="0076327F">
              <w:rPr>
                <w:rFonts w:ascii="Times New Roman" w:hAnsi="Times New Roman"/>
                <w:noProof/>
                <w:vertAlign w:val="subscript"/>
                <w:lang w:val="vi-VN"/>
              </w:rPr>
              <w:t>y</w:t>
            </w:r>
            <w:r w:rsidRPr="0076327F">
              <w:rPr>
                <w:rFonts w:ascii="Times New Roman" w:hAnsi="Times New Roman"/>
                <w:noProof/>
                <w:lang w:val="vi-VN"/>
              </w:rPr>
              <w:t xml:space="preserve"> = -mgcosθ + Q</w:t>
            </w:r>
            <w:r w:rsidRPr="0076327F">
              <w:rPr>
                <w:rFonts w:ascii="Times New Roman" w:hAnsi="Times New Roman"/>
                <w:noProof/>
                <w:vertAlign w:val="subscript"/>
                <w:lang w:val="vi-VN"/>
              </w:rPr>
              <w:t>y</w:t>
            </w:r>
            <w:r w:rsidRPr="0076327F">
              <w:rPr>
                <w:rFonts w:ascii="Times New Roman" w:hAnsi="Times New Roman"/>
                <w:noProof/>
                <w:lang w:val="vi-VN"/>
              </w:rPr>
              <w:t xml:space="preserve"> = 0 </w:t>
            </w:r>
          </w:p>
          <w:p w14:paraId="6D45BC1F" w14:textId="77777777" w:rsidR="00590DD6" w:rsidRPr="0076327F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</w:rPr>
            </w:pPr>
            <w:r w:rsidRPr="0076327F">
              <w:rPr>
                <w:rFonts w:ascii="Times New Roman" w:hAnsi="Times New Roman"/>
                <w:noProof/>
              </w:rPr>
              <w:t xml:space="preserve">                                                              </w:t>
            </w:r>
            <w:r w:rsidRPr="0076327F">
              <w:rPr>
                <w:rFonts w:ascii="Times New Roman" w:hAnsi="Times New Roman"/>
                <w:noProof/>
                <w:position w:val="-6"/>
                <w:lang w:val="vi-VN"/>
              </w:rPr>
              <w:object w:dxaOrig="300" w:dyaOrig="240" w14:anchorId="6EB24EE7">
                <v:shape id="_x0000_i1050" type="#_x0000_t75" style="width:15pt;height:12pt" o:ole="">
                  <v:imagedata r:id="rId54" o:title=""/>
                </v:shape>
                <o:OLEObject Type="Embed" ProgID="Equation.DSMT4" ShapeID="_x0000_i1050" DrawAspect="Content" ObjectID="_1740371434" r:id="rId55"/>
              </w:object>
            </w:r>
            <w:r w:rsidRPr="0076327F">
              <w:rPr>
                <w:rFonts w:ascii="Times New Roman" w:hAnsi="Times New Roman"/>
                <w:noProof/>
                <w:lang w:val="vi-VN"/>
              </w:rPr>
              <w:t>Q</w:t>
            </w:r>
            <w:r w:rsidRPr="0076327F">
              <w:rPr>
                <w:rFonts w:ascii="Times New Roman" w:hAnsi="Times New Roman"/>
                <w:noProof/>
                <w:vertAlign w:val="subscript"/>
                <w:lang w:val="vi-VN"/>
              </w:rPr>
              <w:t>y</w:t>
            </w:r>
            <w:r w:rsidRPr="0076327F">
              <w:rPr>
                <w:rFonts w:ascii="Times New Roman" w:hAnsi="Times New Roman"/>
                <w:noProof/>
                <w:lang w:val="vi-VN"/>
              </w:rPr>
              <w:t xml:space="preserve"> = mgcosθ</w:t>
            </w:r>
          </w:p>
          <w:p w14:paraId="274EEA0C" w14:textId="77777777" w:rsidR="00590DD6" w:rsidRPr="0076327F" w:rsidRDefault="00590DD6" w:rsidP="00590DD6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76327F">
              <w:rPr>
                <w:rFonts w:ascii="Times New Roman" w:hAnsi="Times New Roman"/>
                <w:noProof/>
              </w:rPr>
              <w:lastRenderedPageBreak/>
              <w:t xml:space="preserve">+ </w:t>
            </w:r>
            <w:r w:rsidRPr="0076327F">
              <w:rPr>
                <w:rFonts w:ascii="Times New Roman" w:hAnsi="Times New Roman"/>
                <w:noProof/>
                <w:lang w:val="vi-VN"/>
              </w:rPr>
              <w:t>Lực do thanh tác dụng lên m khi thanh đạt góc lệch cực đại:</w:t>
            </w:r>
          </w:p>
          <w:p w14:paraId="1975A0B5" w14:textId="77777777" w:rsidR="00590DD6" w:rsidRPr="0076327F" w:rsidRDefault="00590DD6" w:rsidP="00590DD6">
            <w:pPr>
              <w:pStyle w:val="ListParagraph"/>
              <w:spacing w:line="360" w:lineRule="auto"/>
              <w:jc w:val="both"/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</w:pPr>
          </w:p>
          <w:p w14:paraId="50A30B22" w14:textId="77777777" w:rsidR="00590DD6" w:rsidRPr="0076327F" w:rsidRDefault="00590DD6" w:rsidP="00590DD6">
            <w:pPr>
              <w:pStyle w:val="ListParagraph"/>
              <w:spacing w:line="360" w:lineRule="auto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6327F">
              <w:rPr>
                <w:rFonts w:ascii="Times New Roman" w:hAnsi="Times New Roman"/>
                <w:noProof/>
                <w:position w:val="-34"/>
                <w:sz w:val="28"/>
                <w:szCs w:val="28"/>
                <w:lang w:val="vi-VN"/>
              </w:rPr>
              <w:object w:dxaOrig="5220" w:dyaOrig="820" w14:anchorId="4989E788">
                <v:shape id="_x0000_i1051" type="#_x0000_t75" style="width:261pt;height:41.25pt" o:ole="">
                  <v:imagedata r:id="rId56" o:title=""/>
                </v:shape>
                <o:OLEObject Type="Embed" ProgID="Equation.DSMT4" ShapeID="_x0000_i1051" DrawAspect="Content" ObjectID="_1740371435" r:id="rId57"/>
              </w:object>
            </w:r>
          </w:p>
          <w:p w14:paraId="19EEE6DA" w14:textId="77777777" w:rsidR="00590DD6" w:rsidRPr="0076327F" w:rsidRDefault="00590DD6" w:rsidP="00590DD6">
            <w:pPr>
              <w:pStyle w:val="ListParagraph"/>
              <w:spacing w:line="360" w:lineRule="auto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7D1B0851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6327F">
              <w:rPr>
                <w:rFonts w:ascii="Times New Roman" w:hAnsi="Times New Roman"/>
                <w:noProof/>
                <w:sz w:val="28"/>
                <w:szCs w:val="28"/>
                <w:lang w:val="vi-VN"/>
              </w:rPr>
              <w:t xml:space="preserve">Thế cosθ từ câu a, tính được </w:t>
            </w:r>
          </w:p>
          <w:p w14:paraId="10254A86" w14:textId="111B0470" w:rsidR="00590DD6" w:rsidRPr="00B40184" w:rsidRDefault="00590DD6" w:rsidP="00590DD6">
            <w:pP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76327F">
              <w:rPr>
                <w:rFonts w:ascii="Times New Roman" w:hAnsi="Times New Roman"/>
                <w:noProof/>
                <w:lang w:val="vi-VN"/>
              </w:rPr>
              <w:t xml:space="preserve">Q = </w:t>
            </w:r>
            <w:r w:rsidRPr="0076327F">
              <w:rPr>
                <w:rFonts w:ascii="Times New Roman" w:hAnsi="Times New Roman"/>
                <w:noProof/>
                <w:position w:val="-34"/>
                <w:lang w:val="vi-VN"/>
              </w:rPr>
              <w:object w:dxaOrig="5679" w:dyaOrig="880" w14:anchorId="4A8430BC">
                <v:shape id="_x0000_i1052" type="#_x0000_t75" style="width:283.5pt;height:44.25pt" o:ole="">
                  <v:imagedata r:id="rId58" o:title=""/>
                </v:shape>
                <o:OLEObject Type="Embed" ProgID="Equation.DSMT4" ShapeID="_x0000_i1052" DrawAspect="Content" ObjectID="_1740371436" r:id="rId59"/>
              </w:object>
            </w:r>
          </w:p>
        </w:tc>
        <w:tc>
          <w:tcPr>
            <w:tcW w:w="1170" w:type="dxa"/>
          </w:tcPr>
          <w:p w14:paraId="5485FDA6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3360B5A7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2025942C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1E04BB7D" w14:textId="77777777" w:rsidR="00A17D13" w:rsidRDefault="00A17D13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5CB220EB" w14:textId="36997BA2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6327F">
              <w:rPr>
                <w:rFonts w:ascii="Times New Roman" w:hAnsi="Times New Roman"/>
                <w:noProof/>
                <w:sz w:val="28"/>
                <w:szCs w:val="28"/>
              </w:rPr>
              <w:t>0,5</w:t>
            </w:r>
          </w:p>
          <w:p w14:paraId="38A5B568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482D2F0C" w14:textId="440EB5AC" w:rsidR="00590DD6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6327F">
              <w:rPr>
                <w:rFonts w:ascii="Times New Roman" w:hAnsi="Times New Roman"/>
                <w:noProof/>
                <w:sz w:val="28"/>
                <w:szCs w:val="28"/>
              </w:rPr>
              <w:t>0,</w:t>
            </w:r>
            <w:r w:rsidR="00475815">
              <w:rPr>
                <w:rFonts w:ascii="Times New Roman" w:hAnsi="Times New Roman"/>
                <w:noProof/>
                <w:sz w:val="28"/>
                <w:szCs w:val="28"/>
              </w:rPr>
              <w:t>2</w:t>
            </w:r>
            <w:r w:rsidRPr="0076327F">
              <w:rPr>
                <w:rFonts w:ascii="Times New Roman" w:hAnsi="Times New Roman"/>
                <w:noProof/>
                <w:sz w:val="28"/>
                <w:szCs w:val="28"/>
              </w:rPr>
              <w:t>5</w:t>
            </w:r>
          </w:p>
          <w:p w14:paraId="035C60A7" w14:textId="233B02CD" w:rsidR="00475815" w:rsidRDefault="00475815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t>0,</w:t>
            </w:r>
            <w:r w:rsidR="00B97A21">
              <w:rPr>
                <w:rFonts w:ascii="Times New Roman" w:hAnsi="Times New Roman"/>
                <w:noProof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noProof/>
                <w:sz w:val="28"/>
                <w:szCs w:val="28"/>
              </w:rPr>
              <w:t>5</w:t>
            </w:r>
          </w:p>
          <w:p w14:paraId="42CD5236" w14:textId="77777777" w:rsidR="00B97A21" w:rsidRDefault="00B97A21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764E8A75" w14:textId="27174561" w:rsidR="00F42711" w:rsidRDefault="00F42711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t>0,25</w:t>
            </w:r>
          </w:p>
          <w:p w14:paraId="2B7CC86D" w14:textId="6D21D3B0" w:rsidR="00F42711" w:rsidRDefault="00F42711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340F6D03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7BF74EC1" w14:textId="4C7E29A4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6327F">
              <w:rPr>
                <w:rFonts w:ascii="Times New Roman" w:hAnsi="Times New Roman"/>
                <w:noProof/>
                <w:sz w:val="28"/>
                <w:szCs w:val="28"/>
              </w:rPr>
              <w:t>0,</w:t>
            </w:r>
            <w:r w:rsidR="00B26A93">
              <w:rPr>
                <w:rFonts w:ascii="Times New Roman" w:hAnsi="Times New Roman"/>
                <w:noProof/>
                <w:sz w:val="28"/>
                <w:szCs w:val="28"/>
              </w:rPr>
              <w:t>2</w:t>
            </w:r>
            <w:r w:rsidRPr="0076327F">
              <w:rPr>
                <w:rFonts w:ascii="Times New Roman" w:hAnsi="Times New Roman"/>
                <w:noProof/>
                <w:sz w:val="28"/>
                <w:szCs w:val="28"/>
              </w:rPr>
              <w:t>5</w:t>
            </w:r>
          </w:p>
          <w:p w14:paraId="59953F2B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4DA5349B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30760B02" w14:textId="77777777" w:rsidR="00F42711" w:rsidRDefault="00F42711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6C404261" w14:textId="77777777" w:rsidR="00EE0570" w:rsidRDefault="00EE0570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0A6B108F" w14:textId="5548FDDF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6327F">
              <w:rPr>
                <w:rFonts w:ascii="Times New Roman" w:hAnsi="Times New Roman"/>
                <w:noProof/>
                <w:sz w:val="28"/>
                <w:szCs w:val="28"/>
              </w:rPr>
              <w:t>0,5</w:t>
            </w:r>
          </w:p>
          <w:p w14:paraId="485C0E93" w14:textId="1D3D1C94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6327F">
              <w:rPr>
                <w:rFonts w:ascii="Times New Roman" w:hAnsi="Times New Roman"/>
                <w:noProof/>
                <w:sz w:val="28"/>
                <w:szCs w:val="28"/>
              </w:rPr>
              <w:t>0,</w:t>
            </w:r>
            <w:r w:rsidR="00B26A93" w:rsidRPr="0076327F">
              <w:rPr>
                <w:rFonts w:ascii="Times New Roman" w:hAnsi="Times New Roman"/>
                <w:noProof/>
                <w:sz w:val="28"/>
                <w:szCs w:val="28"/>
              </w:rPr>
              <w:t xml:space="preserve"> </w:t>
            </w:r>
            <w:r w:rsidR="00B26A93">
              <w:rPr>
                <w:rFonts w:ascii="Times New Roman" w:hAnsi="Times New Roman"/>
                <w:noProof/>
                <w:sz w:val="28"/>
                <w:szCs w:val="28"/>
              </w:rPr>
              <w:t>5</w:t>
            </w:r>
          </w:p>
          <w:p w14:paraId="0EA7FE70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5DD8CAC7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60E8280E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45559347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7EFFDDBC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38EA786C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15EA2FDB" w14:textId="51049A3A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6327F">
              <w:rPr>
                <w:rFonts w:ascii="Times New Roman" w:hAnsi="Times New Roman"/>
                <w:noProof/>
                <w:sz w:val="28"/>
                <w:szCs w:val="28"/>
              </w:rPr>
              <w:t>0,</w:t>
            </w:r>
            <w:r w:rsidR="00500FD3" w:rsidRPr="0076327F">
              <w:rPr>
                <w:rFonts w:ascii="Times New Roman" w:hAnsi="Times New Roman"/>
                <w:noProof/>
                <w:sz w:val="28"/>
                <w:szCs w:val="28"/>
              </w:rPr>
              <w:t xml:space="preserve"> </w:t>
            </w:r>
            <w:r w:rsidRPr="0076327F">
              <w:rPr>
                <w:rFonts w:ascii="Times New Roman" w:hAnsi="Times New Roman"/>
                <w:noProof/>
                <w:sz w:val="28"/>
                <w:szCs w:val="28"/>
              </w:rPr>
              <w:t>5</w:t>
            </w:r>
          </w:p>
          <w:p w14:paraId="543A92CA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661E2BFE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2E8A9C98" w14:textId="4BA492F4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6327F">
              <w:rPr>
                <w:rFonts w:ascii="Times New Roman" w:hAnsi="Times New Roman"/>
                <w:noProof/>
                <w:sz w:val="28"/>
                <w:szCs w:val="28"/>
              </w:rPr>
              <w:t>0,</w:t>
            </w:r>
            <w:r w:rsidR="00500FD3" w:rsidRPr="0076327F">
              <w:rPr>
                <w:rFonts w:ascii="Times New Roman" w:hAnsi="Times New Roman"/>
                <w:noProof/>
                <w:sz w:val="28"/>
                <w:szCs w:val="28"/>
              </w:rPr>
              <w:t xml:space="preserve"> </w:t>
            </w:r>
            <w:r w:rsidRPr="0076327F">
              <w:rPr>
                <w:rFonts w:ascii="Times New Roman" w:hAnsi="Times New Roman"/>
                <w:noProof/>
                <w:sz w:val="28"/>
                <w:szCs w:val="28"/>
              </w:rPr>
              <w:t>5</w:t>
            </w:r>
          </w:p>
          <w:p w14:paraId="16A64D96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04FB2938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63F71108" w14:textId="77777777" w:rsidR="00882357" w:rsidRDefault="00882357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326905E3" w14:textId="0D9F9EE1" w:rsidR="00590DD6" w:rsidRPr="0076327F" w:rsidRDefault="00882357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t>0,</w:t>
            </w:r>
            <w:r w:rsidR="00500FD3">
              <w:rPr>
                <w:rFonts w:ascii="Times New Roman" w:hAnsi="Times New Roman"/>
                <w:noProof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noProof/>
                <w:sz w:val="28"/>
                <w:szCs w:val="28"/>
              </w:rPr>
              <w:t>5</w:t>
            </w:r>
          </w:p>
          <w:p w14:paraId="0213A651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3515D515" w14:textId="77777777" w:rsidR="00EE0570" w:rsidRDefault="00EE0570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1FE6243E" w14:textId="783F726E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6327F">
              <w:rPr>
                <w:rFonts w:ascii="Times New Roman" w:hAnsi="Times New Roman"/>
                <w:noProof/>
                <w:sz w:val="28"/>
                <w:szCs w:val="28"/>
              </w:rPr>
              <w:t>0,</w:t>
            </w:r>
            <w:r w:rsidR="00882357">
              <w:rPr>
                <w:rFonts w:ascii="Times New Roman" w:hAnsi="Times New Roman"/>
                <w:noProof/>
                <w:sz w:val="28"/>
                <w:szCs w:val="28"/>
              </w:rPr>
              <w:t>2</w:t>
            </w:r>
            <w:r w:rsidRPr="0076327F">
              <w:rPr>
                <w:rFonts w:ascii="Times New Roman" w:hAnsi="Times New Roman"/>
                <w:noProof/>
                <w:sz w:val="28"/>
                <w:szCs w:val="28"/>
              </w:rPr>
              <w:t>5</w:t>
            </w:r>
          </w:p>
          <w:p w14:paraId="5B0916CB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01D827E1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6327F">
              <w:rPr>
                <w:rFonts w:ascii="Times New Roman" w:hAnsi="Times New Roman"/>
                <w:noProof/>
                <w:sz w:val="28"/>
                <w:szCs w:val="28"/>
              </w:rPr>
              <w:t>0,25</w:t>
            </w:r>
          </w:p>
          <w:p w14:paraId="5C7EA293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012FD852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10F84C6F" w14:textId="03A671DC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76327F">
              <w:rPr>
                <w:rFonts w:ascii="Times New Roman" w:hAnsi="Times New Roman"/>
                <w:noProof/>
                <w:sz w:val="28"/>
                <w:szCs w:val="28"/>
              </w:rPr>
              <w:t>0,</w:t>
            </w:r>
            <w:r w:rsidR="00500FD3">
              <w:rPr>
                <w:rFonts w:ascii="Times New Roman" w:hAnsi="Times New Roman"/>
                <w:noProof/>
                <w:sz w:val="28"/>
                <w:szCs w:val="28"/>
              </w:rPr>
              <w:t>2</w:t>
            </w:r>
            <w:r w:rsidRPr="0076327F">
              <w:rPr>
                <w:rFonts w:ascii="Times New Roman" w:hAnsi="Times New Roman"/>
                <w:noProof/>
                <w:sz w:val="28"/>
                <w:szCs w:val="28"/>
              </w:rPr>
              <w:t>5</w:t>
            </w:r>
          </w:p>
          <w:p w14:paraId="2098EA6C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2565F3E3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534A019A" w14:textId="77777777" w:rsidR="00590DD6" w:rsidRPr="0076327F" w:rsidRDefault="00590DD6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4E147D1D" w14:textId="77777777" w:rsidR="00B26A93" w:rsidRDefault="00B26A93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14:paraId="592C40A1" w14:textId="1F10442F" w:rsidR="00590DD6" w:rsidRPr="0076327F" w:rsidRDefault="00882357" w:rsidP="00590DD6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t>0,25</w:t>
            </w:r>
          </w:p>
          <w:p w14:paraId="01A8B699" w14:textId="00A7EEB4" w:rsidR="00590DD6" w:rsidRPr="00B40184" w:rsidRDefault="00590DD6" w:rsidP="00590DD6">
            <w:pP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</w:tbl>
    <w:tbl>
      <w:tblPr>
        <w:tblW w:w="106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5"/>
        <w:gridCol w:w="8370"/>
        <w:gridCol w:w="1170"/>
      </w:tblGrid>
      <w:tr w:rsidR="006F43EE" w:rsidRPr="00B40184" w14:paraId="1C95E016" w14:textId="77777777" w:rsidTr="00F374EE">
        <w:tc>
          <w:tcPr>
            <w:tcW w:w="1075" w:type="dxa"/>
          </w:tcPr>
          <w:p w14:paraId="52C52CE1" w14:textId="77777777" w:rsidR="006F43EE" w:rsidRPr="00B40184" w:rsidRDefault="006F43EE" w:rsidP="00F904C4">
            <w:pPr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71579CDC" w14:textId="28B353C0" w:rsidR="006F43EE" w:rsidRPr="00B40184" w:rsidRDefault="00F57B67" w:rsidP="00F904C4">
            <w:pPr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B40184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Câu </w:t>
            </w:r>
            <w:proofErr w:type="gramStart"/>
            <w:r w:rsidRPr="00B40184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5:</w:t>
            </w:r>
            <w:proofErr w:type="gramEnd"/>
            <w:r w:rsidRPr="00B40184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(2</w:t>
            </w:r>
            <w:r w:rsidR="00162AF4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đ</w:t>
            </w:r>
            <w:r w:rsidRPr="00B40184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)</w:t>
            </w:r>
          </w:p>
          <w:p w14:paraId="49299E0E" w14:textId="77777777" w:rsidR="006F43EE" w:rsidRPr="00B40184" w:rsidRDefault="006F43EE" w:rsidP="00F904C4">
            <w:pPr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5CA15BEC" w14:textId="77777777" w:rsidR="006F43EE" w:rsidRPr="00B40184" w:rsidRDefault="006F43EE" w:rsidP="00F904C4">
            <w:pPr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35504899" w14:textId="77777777" w:rsidR="006F43EE" w:rsidRPr="00B40184" w:rsidRDefault="006F43EE" w:rsidP="00F904C4">
            <w:pPr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63FDE395" w14:textId="77777777" w:rsidR="006F43EE" w:rsidRPr="00B40184" w:rsidRDefault="006F43EE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1E10A858" w14:textId="77777777" w:rsidR="006F43EE" w:rsidRPr="00B40184" w:rsidRDefault="006F43EE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0A19C8AD" w14:textId="428B2A5F" w:rsidR="006F43EE" w:rsidRPr="00B40184" w:rsidRDefault="006F43EE" w:rsidP="00F904C4">
            <w:pPr>
              <w:jc w:val="center"/>
              <w:rPr>
                <w:rFonts w:ascii="Times New Roman" w:hAnsi="Times New Roman"/>
                <w:i/>
                <w:sz w:val="26"/>
                <w:szCs w:val="26"/>
                <w:lang w:val="fr-FR"/>
              </w:rPr>
            </w:pPr>
          </w:p>
        </w:tc>
        <w:tc>
          <w:tcPr>
            <w:tcW w:w="8370" w:type="dxa"/>
          </w:tcPr>
          <w:p w14:paraId="1A344D93" w14:textId="750AD8FE" w:rsidR="006F43EE" w:rsidRPr="00B40184" w:rsidRDefault="00711C9F" w:rsidP="00F904C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40184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EE316D7" wp14:editId="5FDF2ECE">
                      <wp:simplePos x="0" y="0"/>
                      <wp:positionH relativeFrom="column">
                        <wp:posOffset>1433527</wp:posOffset>
                      </wp:positionH>
                      <wp:positionV relativeFrom="paragraph">
                        <wp:posOffset>494836</wp:posOffset>
                      </wp:positionV>
                      <wp:extent cx="287712" cy="277637"/>
                      <wp:effectExtent l="0" t="0" r="17145" b="27305"/>
                      <wp:wrapNone/>
                      <wp:docPr id="54" name="Text Box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7712" cy="2776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B619FF" w14:textId="77777777" w:rsidR="006F43EE" w:rsidRDefault="006F43EE" w:rsidP="006F43EE">
                                  <w: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E316D7" id="Text Box 54" o:spid="_x0000_s1043" type="#_x0000_t202" style="position:absolute;margin-left:112.9pt;margin-top:38.95pt;width:22.65pt;height:21.8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" strokecolor="white">
                      <v:textbox>
                        <w:txbxContent>
                          <w:p w14:paraId="05B619FF" w14:textId="77777777" w:rsidR="006F43EE" w:rsidRDefault="006F43EE" w:rsidP="006F43EE">
                            <w: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40184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E4FAD81" wp14:editId="1C6A55B4">
                      <wp:simplePos x="0" y="0"/>
                      <wp:positionH relativeFrom="column">
                        <wp:posOffset>1931832</wp:posOffset>
                      </wp:positionH>
                      <wp:positionV relativeFrom="paragraph">
                        <wp:posOffset>493727</wp:posOffset>
                      </wp:positionV>
                      <wp:extent cx="265970" cy="260416"/>
                      <wp:effectExtent l="0" t="0" r="20320" b="25400"/>
                      <wp:wrapNone/>
                      <wp:docPr id="56" name="Text Box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5970" cy="26041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CB34DA1" w14:textId="77777777" w:rsidR="006F43EE" w:rsidRDefault="006F43EE" w:rsidP="006F43EE"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4FAD81" id="Text Box 56" o:spid="_x0000_s1044" type="#_x0000_t202" style="position:absolute;margin-left:152.1pt;margin-top:38.9pt;width:20.95pt;height:20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" strokecolor="white">
                      <v:textbox>
                        <w:txbxContent>
                          <w:p w14:paraId="7CB34DA1" w14:textId="77777777" w:rsidR="006F43EE" w:rsidRDefault="006F43EE" w:rsidP="006F43EE">
                            <w: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57B67" w:rsidRPr="00B40184">
              <w:rPr>
                <w:rFonts w:ascii="Times New Roman" w:hAnsi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3360" behindDoc="1" locked="0" layoutInCell="1" allowOverlap="1" wp14:anchorId="69EEF86F" wp14:editId="04057CCD">
                  <wp:simplePos x="0" y="0"/>
                  <wp:positionH relativeFrom="column">
                    <wp:posOffset>2119630</wp:posOffset>
                  </wp:positionH>
                  <wp:positionV relativeFrom="paragraph">
                    <wp:posOffset>80645</wp:posOffset>
                  </wp:positionV>
                  <wp:extent cx="1636395" cy="1114425"/>
                  <wp:effectExtent l="0" t="0" r="1905" b="9525"/>
                  <wp:wrapTopAndBottom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6395" cy="1114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F43EE" w:rsidRPr="00B40184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1C00742" wp14:editId="25ABF937">
                      <wp:simplePos x="0" y="0"/>
                      <wp:positionH relativeFrom="column">
                        <wp:posOffset>1403350</wp:posOffset>
                      </wp:positionH>
                      <wp:positionV relativeFrom="paragraph">
                        <wp:posOffset>828040</wp:posOffset>
                      </wp:positionV>
                      <wp:extent cx="850900" cy="0"/>
                      <wp:effectExtent l="12700" t="8890" r="12700" b="10160"/>
                      <wp:wrapTopAndBottom/>
                      <wp:docPr id="55" name="Straight Arrow Connector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850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111802" id="Straight Arrow Connector 55" o:spid="_x0000_s1026" type="#_x0000_t32" style="position:absolute;margin-left:110.5pt;margin-top:65.2pt;width:67pt;height:0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" strokeweight="1pt">
                      <w10:wrap type="topAndBottom"/>
                    </v:shape>
                  </w:pict>
                </mc:Fallback>
              </mc:AlternateContent>
            </w:r>
            <w:r w:rsidR="006F43EE" w:rsidRPr="00B40184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8F001DC" wp14:editId="07C5F8CF">
                      <wp:simplePos x="0" y="0"/>
                      <wp:positionH relativeFrom="column">
                        <wp:posOffset>3719830</wp:posOffset>
                      </wp:positionH>
                      <wp:positionV relativeFrom="paragraph">
                        <wp:posOffset>637540</wp:posOffset>
                      </wp:positionV>
                      <wp:extent cx="325755" cy="278130"/>
                      <wp:effectExtent l="5080" t="8890" r="12065" b="8255"/>
                      <wp:wrapNone/>
                      <wp:docPr id="53" name="Text Box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5755" cy="2781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60FEC88" w14:textId="77777777" w:rsidR="006F43EE" w:rsidRDefault="006F43EE" w:rsidP="006F43EE">
                                  <w: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F001DC" id="Text Box 53" o:spid="_x0000_s1045" type="#_x0000_t202" style="position:absolute;margin-left:292.9pt;margin-top:50.2pt;width:25.65pt;height:21.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" strokecolor="white">
                      <v:textbox>
                        <w:txbxContent>
                          <w:p w14:paraId="360FEC88" w14:textId="77777777" w:rsidR="006F43EE" w:rsidRDefault="006F43EE" w:rsidP="006F43EE">
                            <w:r>
                              <w:t>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F43EE" w:rsidRPr="00B40184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A8420E6" wp14:editId="24E0491C">
                      <wp:simplePos x="0" y="0"/>
                      <wp:positionH relativeFrom="column">
                        <wp:posOffset>3728720</wp:posOffset>
                      </wp:positionH>
                      <wp:positionV relativeFrom="paragraph">
                        <wp:posOffset>7620</wp:posOffset>
                      </wp:positionV>
                      <wp:extent cx="325755" cy="278130"/>
                      <wp:effectExtent l="13970" t="7620" r="12700" b="9525"/>
                      <wp:wrapNone/>
                      <wp:docPr id="52" name="Text Box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5755" cy="2781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F1ED48" w14:textId="77777777" w:rsidR="006F43EE" w:rsidRDefault="006F43EE" w:rsidP="006F43EE">
                                  <w: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8420E6" id="Text Box 52" o:spid="_x0000_s1046" type="#_x0000_t202" style="position:absolute;margin-left:293.6pt;margin-top:.6pt;width:25.65pt;height:21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" strokecolor="white">
                      <v:textbox>
                        <w:txbxContent>
                          <w:p w14:paraId="1BF1ED48" w14:textId="77777777" w:rsidR="006F43EE" w:rsidRDefault="006F43EE" w:rsidP="006F43EE">
                            <w: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F43EE"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Thả không vận tốc đầu khối lập phương từ đỉnh M của mặt phẳng nghiêng. Vật trượt đến </w:t>
            </w:r>
            <w:r w:rsidR="00DE4E81">
              <w:rPr>
                <w:rFonts w:ascii="Times New Roman" w:hAnsi="Times New Roman"/>
                <w:sz w:val="26"/>
                <w:szCs w:val="26"/>
                <w:lang w:val="fr-FR"/>
              </w:rPr>
              <w:t>K</w:t>
            </w:r>
            <w:r w:rsidR="006F43EE"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thì dừng lại.</w:t>
            </w:r>
          </w:p>
          <w:p w14:paraId="44E23F94" w14:textId="77777777" w:rsidR="00D74DA4" w:rsidRPr="00B40184" w:rsidRDefault="00D74DA4" w:rsidP="00F904C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4A14FA86" w14:textId="5EA95220" w:rsidR="00CE7D1A" w:rsidRPr="00B40184" w:rsidRDefault="006F43EE" w:rsidP="00F904C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</w:t>
            </w:r>
            <w:r w:rsidR="00CE7D1A"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Áp dụng </w:t>
            </w:r>
            <w:proofErr w:type="gramStart"/>
            <w:r w:rsidR="00CE7D1A" w:rsidRPr="00B40184">
              <w:rPr>
                <w:rFonts w:ascii="Times New Roman" w:hAnsi="Times New Roman"/>
                <w:sz w:val="26"/>
                <w:szCs w:val="26"/>
                <w:lang w:val="fr-FR"/>
              </w:rPr>
              <w:t>ĐLBT:</w:t>
            </w:r>
            <w:proofErr w:type="gramEnd"/>
            <w:r w:rsidR="00CE7D1A"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</w:p>
          <w:p w14:paraId="6390AE6D" w14:textId="1C670BC4" w:rsidR="006F43EE" w:rsidRPr="00B40184" w:rsidRDefault="006F43EE" w:rsidP="00F904C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>W</w:t>
            </w:r>
            <w:r w:rsidR="00E44895">
              <w:rPr>
                <w:rFonts w:ascii="Times New Roman" w:hAnsi="Times New Roman"/>
                <w:sz w:val="26"/>
                <w:szCs w:val="26"/>
                <w:vertAlign w:val="subscript"/>
                <w:lang w:val="fr-FR"/>
              </w:rPr>
              <w:t>M</w:t>
            </w: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= </w:t>
            </w:r>
            <w:r w:rsidR="00CE7D1A" w:rsidRPr="00B40184">
              <w:rPr>
                <w:rFonts w:ascii="Times New Roman" w:hAnsi="Times New Roman"/>
                <w:sz w:val="26"/>
                <w:szCs w:val="26"/>
                <w:lang w:val="fr-FR"/>
              </w:rPr>
              <w:t>│</w:t>
            </w: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>A</w:t>
            </w:r>
            <w:r w:rsidRPr="00B40184">
              <w:rPr>
                <w:rFonts w:ascii="Times New Roman" w:hAnsi="Times New Roman"/>
                <w:sz w:val="26"/>
                <w:szCs w:val="26"/>
                <w:vertAlign w:val="subscript"/>
                <w:lang w:val="fr-FR"/>
              </w:rPr>
              <w:t>FmsMN</w:t>
            </w:r>
            <w:r w:rsidR="00CE7D1A" w:rsidRPr="00B40184">
              <w:rPr>
                <w:rFonts w:ascii="Times New Roman" w:hAnsi="Times New Roman"/>
                <w:sz w:val="26"/>
                <w:szCs w:val="26"/>
                <w:lang w:val="fr-FR"/>
              </w:rPr>
              <w:t>│</w:t>
            </w: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+ </w:t>
            </w:r>
            <w:r w:rsidR="00CE7D1A" w:rsidRPr="00B40184">
              <w:rPr>
                <w:rFonts w:ascii="Times New Roman" w:hAnsi="Times New Roman"/>
                <w:sz w:val="26"/>
                <w:szCs w:val="26"/>
                <w:lang w:val="fr-FR"/>
              </w:rPr>
              <w:t>│</w:t>
            </w: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>A</w:t>
            </w:r>
            <w:r w:rsidRPr="00B40184">
              <w:rPr>
                <w:rFonts w:ascii="Times New Roman" w:hAnsi="Times New Roman"/>
                <w:sz w:val="26"/>
                <w:szCs w:val="26"/>
                <w:vertAlign w:val="subscript"/>
                <w:lang w:val="fr-FR"/>
              </w:rPr>
              <w:t>FmsN</w:t>
            </w:r>
            <w:r w:rsidR="00DE4E81">
              <w:rPr>
                <w:rFonts w:ascii="Times New Roman" w:hAnsi="Times New Roman"/>
                <w:sz w:val="26"/>
                <w:szCs w:val="26"/>
                <w:vertAlign w:val="subscript"/>
                <w:lang w:val="fr-FR"/>
              </w:rPr>
              <w:t>K</w:t>
            </w:r>
            <w:r w:rsidR="00CE7D1A" w:rsidRPr="00B40184">
              <w:rPr>
                <w:rFonts w:ascii="Times New Roman" w:hAnsi="Times New Roman"/>
                <w:sz w:val="26"/>
                <w:szCs w:val="26"/>
                <w:lang w:val="fr-FR"/>
              </w:rPr>
              <w:t>│</w:t>
            </w:r>
          </w:p>
          <w:p w14:paraId="408071D2" w14:textId="5113047D" w:rsidR="006F43EE" w:rsidRPr="00B40184" w:rsidRDefault="00CE7D1A" w:rsidP="00F904C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>=&gt;</w:t>
            </w:r>
            <w:r w:rsidR="006F43EE"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mg.MH = μmgcos</w:t>
            </w:r>
            <w:proofErr w:type="gramStart"/>
            <w:r w:rsidR="006F43EE" w:rsidRPr="00B40184">
              <w:rPr>
                <w:rFonts w:ascii="Times New Roman" w:hAnsi="Times New Roman"/>
                <w:sz w:val="26"/>
                <w:szCs w:val="26"/>
                <w:lang w:val="fr-FR"/>
              </w:rPr>
              <w:t>α.NM</w:t>
            </w:r>
            <w:proofErr w:type="gramEnd"/>
            <w:r w:rsidR="006F43EE" w:rsidRPr="00B40184">
              <w:rPr>
                <w:rFonts w:ascii="Times New Roman" w:hAnsi="Times New Roman"/>
                <w:sz w:val="26"/>
                <w:szCs w:val="26"/>
                <w:lang w:val="fr-FR"/>
              </w:rPr>
              <w:t>+ μmg.N</w:t>
            </w:r>
            <w:r w:rsidR="00DE4E81">
              <w:rPr>
                <w:rFonts w:ascii="Times New Roman" w:hAnsi="Times New Roman"/>
                <w:sz w:val="26"/>
                <w:szCs w:val="26"/>
                <w:lang w:val="fr-FR"/>
              </w:rPr>
              <w:t>K</w:t>
            </w:r>
          </w:p>
          <w:p w14:paraId="1A9B4DF9" w14:textId="55307B2B" w:rsidR="006F43EE" w:rsidRPr="00B40184" w:rsidRDefault="00CE7D1A" w:rsidP="00F904C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>=&gt;</w:t>
            </w:r>
            <w:r w:rsidR="006F43EE"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MH = </w:t>
            </w:r>
            <w:proofErr w:type="gramStart"/>
            <w:r w:rsidR="006F43EE" w:rsidRPr="00B40184">
              <w:rPr>
                <w:rFonts w:ascii="Times New Roman" w:hAnsi="Times New Roman"/>
                <w:sz w:val="26"/>
                <w:szCs w:val="26"/>
                <w:lang w:val="fr-FR"/>
              </w:rPr>
              <w:t>μ(</w:t>
            </w:r>
            <w:proofErr w:type="gramEnd"/>
            <w:r w:rsidR="006F43EE" w:rsidRPr="00B40184">
              <w:rPr>
                <w:rFonts w:ascii="Times New Roman" w:hAnsi="Times New Roman"/>
                <w:sz w:val="26"/>
                <w:szCs w:val="26"/>
                <w:lang w:val="fr-FR"/>
              </w:rPr>
              <w:t>MNcosα + N</w:t>
            </w:r>
            <w:r w:rsidR="00DE4E81">
              <w:rPr>
                <w:rFonts w:ascii="Times New Roman" w:hAnsi="Times New Roman"/>
                <w:sz w:val="26"/>
                <w:szCs w:val="26"/>
                <w:lang w:val="fr-FR"/>
              </w:rPr>
              <w:t>K</w:t>
            </w:r>
            <w:r w:rsidR="006F43EE" w:rsidRPr="00B40184">
              <w:rPr>
                <w:rFonts w:ascii="Times New Roman" w:hAnsi="Times New Roman"/>
                <w:sz w:val="26"/>
                <w:szCs w:val="26"/>
                <w:lang w:val="fr-FR"/>
              </w:rPr>
              <w:t>)</w:t>
            </w:r>
          </w:p>
          <w:p w14:paraId="2E8B9582" w14:textId="77777777" w:rsidR="00CE7D1A" w:rsidRPr="00B40184" w:rsidRDefault="006F43EE" w:rsidP="00AF0329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          </w:t>
            </w:r>
          </w:p>
          <w:p w14:paraId="530B0446" w14:textId="4380D740" w:rsidR="006F43EE" w:rsidRPr="00B40184" w:rsidRDefault="00CE7D1A" w:rsidP="00AF0329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>=&gt;</w:t>
            </w:r>
            <w:r w:rsidR="006F43EE"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MH = </w:t>
            </w:r>
            <w:proofErr w:type="gramStart"/>
            <w:r w:rsidR="006F43EE" w:rsidRPr="00B40184">
              <w:rPr>
                <w:rFonts w:ascii="Times New Roman" w:hAnsi="Times New Roman"/>
                <w:sz w:val="26"/>
                <w:szCs w:val="26"/>
                <w:lang w:val="fr-FR"/>
              </w:rPr>
              <w:t>μ(</w:t>
            </w:r>
            <w:proofErr w:type="gramEnd"/>
            <w:r w:rsidR="006F43EE" w:rsidRPr="00B40184">
              <w:rPr>
                <w:rFonts w:ascii="Times New Roman" w:hAnsi="Times New Roman"/>
                <w:sz w:val="26"/>
                <w:szCs w:val="26"/>
                <w:lang w:val="fr-FR"/>
              </w:rPr>
              <w:t>MN.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  <m:t>NH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  <m:t>MN</m:t>
                  </m:r>
                </m:den>
              </m:f>
            </m:oMath>
            <w:r w:rsidR="006F43EE"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+ N</w:t>
            </w:r>
            <w:r w:rsidR="00DE4E81">
              <w:rPr>
                <w:rFonts w:ascii="Times New Roman" w:hAnsi="Times New Roman"/>
                <w:sz w:val="26"/>
                <w:szCs w:val="26"/>
                <w:lang w:val="fr-FR"/>
              </w:rPr>
              <w:t>K</w:t>
            </w:r>
            <w:r w:rsidR="006F43EE" w:rsidRPr="00B40184">
              <w:rPr>
                <w:rFonts w:ascii="Times New Roman" w:hAnsi="Times New Roman"/>
                <w:sz w:val="26"/>
                <w:szCs w:val="26"/>
                <w:lang w:val="fr-FR"/>
              </w:rPr>
              <w:t>)</w:t>
            </w:r>
          </w:p>
          <w:p w14:paraId="68AFE1D2" w14:textId="50BB6AB0" w:rsidR="006F43EE" w:rsidRPr="00B40184" w:rsidRDefault="00CE7D1A" w:rsidP="00AF0329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>=&gt;</w:t>
            </w:r>
            <w:r w:rsidR="006F43EE"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μ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  <m:t>MH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  <m:t>KH</m:t>
                  </m:r>
                </m:den>
              </m:f>
            </m:oMath>
          </w:p>
          <w:p w14:paraId="3779B85F" w14:textId="77777777" w:rsidR="00F57B67" w:rsidRPr="00B40184" w:rsidRDefault="00F57B67" w:rsidP="00F904C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3E7720D0" w14:textId="22CCA182" w:rsidR="006F43EE" w:rsidRPr="00B40184" w:rsidRDefault="006F43EE" w:rsidP="00F904C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Dùng thước đo độ dài các đoạn MH và </w:t>
            </w:r>
            <w:r w:rsidR="00DE4E81">
              <w:rPr>
                <w:rFonts w:ascii="Times New Roman" w:hAnsi="Times New Roman"/>
                <w:sz w:val="26"/>
                <w:szCs w:val="26"/>
                <w:lang w:val="fr-FR"/>
              </w:rPr>
              <w:t>K</w:t>
            </w: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>H, ta tính được μ.</w:t>
            </w:r>
          </w:p>
          <w:p w14:paraId="7B329823" w14:textId="77777777" w:rsidR="006F43EE" w:rsidRPr="00B40184" w:rsidRDefault="006F43EE" w:rsidP="00F904C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170" w:type="dxa"/>
          </w:tcPr>
          <w:p w14:paraId="5F0368FB" w14:textId="77777777" w:rsidR="006F43EE" w:rsidRPr="00B40184" w:rsidRDefault="006F43EE" w:rsidP="00F904C4">
            <w:pPr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20DF3F2D" w14:textId="77777777" w:rsidR="006F43EE" w:rsidRPr="00B40184" w:rsidRDefault="006F43EE" w:rsidP="00F904C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2F875A98" w14:textId="77777777" w:rsidR="006F43EE" w:rsidRPr="00B40184" w:rsidRDefault="006F43EE" w:rsidP="00F904C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76AB4A5D" w14:textId="77777777" w:rsidR="006F43EE" w:rsidRPr="00B40184" w:rsidRDefault="006F43EE" w:rsidP="00F904C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2450C720" w14:textId="77777777" w:rsidR="006F43EE" w:rsidRPr="00B40184" w:rsidRDefault="006F43EE" w:rsidP="00F904C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49F3DB7C" w14:textId="77777777" w:rsidR="006F43EE" w:rsidRPr="00B40184" w:rsidRDefault="006F43EE" w:rsidP="00F904C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2B37FB1D" w14:textId="77777777" w:rsidR="006F43EE" w:rsidRPr="00B40184" w:rsidRDefault="006F43EE" w:rsidP="00F904C4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1DA963ED" w14:textId="7C2BB121" w:rsidR="006F43EE" w:rsidRPr="00B40184" w:rsidRDefault="00F57B67" w:rsidP="00F904C4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  <w:p w14:paraId="0062B6F4" w14:textId="77777777" w:rsidR="00D74DA4" w:rsidRPr="00B40184" w:rsidRDefault="00D74DA4" w:rsidP="00F904C4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21C7A96E" w14:textId="77777777" w:rsidR="00CE7D1A" w:rsidRPr="00B40184" w:rsidRDefault="00CE7D1A" w:rsidP="00F904C4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4A641E97" w14:textId="03BB9E7B" w:rsidR="00D74DA4" w:rsidRPr="00B40184" w:rsidRDefault="00F57B67" w:rsidP="00F904C4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>0,5</w:t>
            </w:r>
          </w:p>
          <w:p w14:paraId="77F1832C" w14:textId="36ADF386" w:rsidR="00F57B67" w:rsidRPr="00B40184" w:rsidRDefault="00F57B67" w:rsidP="00F904C4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  <w:p w14:paraId="58AFF188" w14:textId="77777777" w:rsidR="006F43EE" w:rsidRPr="00B40184" w:rsidRDefault="006F43EE" w:rsidP="00F904C4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691E3628" w14:textId="77777777" w:rsidR="00CE7D1A" w:rsidRPr="00B40184" w:rsidRDefault="00CE7D1A" w:rsidP="00F904C4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3B27089F" w14:textId="4FBB8D07" w:rsidR="006F43EE" w:rsidRPr="00B40184" w:rsidRDefault="006F43EE" w:rsidP="00F904C4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>0,</w:t>
            </w:r>
            <w:r w:rsidR="00F57B67" w:rsidRPr="00B40184">
              <w:rPr>
                <w:rFonts w:ascii="Times New Roman" w:hAnsi="Times New Roman"/>
                <w:sz w:val="26"/>
                <w:szCs w:val="26"/>
                <w:lang w:val="fr-FR"/>
              </w:rPr>
              <w:t>2</w:t>
            </w: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>5</w:t>
            </w:r>
          </w:p>
          <w:p w14:paraId="3BD9ADDF" w14:textId="77777777" w:rsidR="00BF4EF1" w:rsidRDefault="00BF4EF1" w:rsidP="00F904C4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2BFDD195" w14:textId="5E49881A" w:rsidR="00F57B67" w:rsidRPr="00B40184" w:rsidRDefault="00F57B67" w:rsidP="00F904C4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  <w:p w14:paraId="63827DC6" w14:textId="77777777" w:rsidR="006F43EE" w:rsidRPr="00B40184" w:rsidRDefault="006F43EE" w:rsidP="00F904C4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39BCD721" w14:textId="62D7DABB" w:rsidR="006F43EE" w:rsidRPr="00B40184" w:rsidRDefault="006F43EE" w:rsidP="00F904C4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B40184">
              <w:rPr>
                <w:rFonts w:ascii="Times New Roman" w:hAnsi="Times New Roman"/>
                <w:sz w:val="26"/>
                <w:szCs w:val="26"/>
                <w:lang w:val="fr-FR"/>
              </w:rPr>
              <w:t>0,5</w:t>
            </w:r>
          </w:p>
        </w:tc>
      </w:tr>
    </w:tbl>
    <w:p w14:paraId="3BF843D9" w14:textId="4674FA58" w:rsidR="006F43EE" w:rsidRPr="00B40184" w:rsidRDefault="006F43EE">
      <w:pPr>
        <w:rPr>
          <w:rFonts w:ascii="Times New Roman" w:hAnsi="Times New Roman"/>
          <w:sz w:val="26"/>
          <w:szCs w:val="26"/>
        </w:rPr>
      </w:pPr>
    </w:p>
    <w:p w14:paraId="10B4E926" w14:textId="07610EDB" w:rsidR="009A24B6" w:rsidRPr="00B40184" w:rsidRDefault="009A24B6">
      <w:pPr>
        <w:rPr>
          <w:rFonts w:ascii="Times New Roman" w:hAnsi="Times New Roman"/>
          <w:sz w:val="26"/>
          <w:szCs w:val="26"/>
        </w:rPr>
      </w:pPr>
    </w:p>
    <w:p w14:paraId="201C02BD" w14:textId="49D9C791" w:rsidR="009A24B6" w:rsidRPr="00B40184" w:rsidRDefault="009A24B6" w:rsidP="009A24B6">
      <w:pPr>
        <w:jc w:val="both"/>
        <w:rPr>
          <w:rFonts w:ascii="Times New Roman" w:hAnsi="Times New Roman"/>
          <w:i/>
          <w:iCs/>
          <w:lang w:val="nl-NL"/>
        </w:rPr>
      </w:pPr>
      <w:r w:rsidRPr="00B40184">
        <w:rPr>
          <w:rFonts w:ascii="Times New Roman" w:hAnsi="Times New Roman"/>
          <w:b/>
          <w:i/>
          <w:iCs/>
          <w:lang w:val="nl-NL"/>
        </w:rPr>
        <w:t xml:space="preserve">* </w:t>
      </w:r>
      <w:r w:rsidRPr="00B40184">
        <w:rPr>
          <w:rFonts w:ascii="Times New Roman" w:hAnsi="Times New Roman"/>
          <w:b/>
          <w:i/>
          <w:iCs/>
          <w:u w:val="single"/>
          <w:lang w:val="nl-NL"/>
        </w:rPr>
        <w:t>Lưu ý:</w:t>
      </w:r>
      <w:r w:rsidRPr="00B40184">
        <w:rPr>
          <w:rFonts w:ascii="Times New Roman" w:hAnsi="Times New Roman"/>
          <w:lang w:val="nl-NL"/>
        </w:rPr>
        <w:t xml:space="preserve"> </w:t>
      </w:r>
      <w:r w:rsidR="000266F0" w:rsidRPr="00B40184">
        <w:rPr>
          <w:rFonts w:ascii="Times New Roman" w:hAnsi="Times New Roman"/>
          <w:lang w:val="nl-NL"/>
        </w:rPr>
        <w:tab/>
        <w:t>-</w:t>
      </w:r>
      <w:r w:rsidRPr="00B40184">
        <w:rPr>
          <w:rFonts w:ascii="Times New Roman" w:hAnsi="Times New Roman"/>
          <w:i/>
          <w:iCs/>
          <w:lang w:val="nl-NL"/>
        </w:rPr>
        <w:t>Nếu thí sinh làm bài không theo cách nêu trong đáp án nhưng đúng thì vẫn cho đủ số điểm từng phần như hướng dẫn quy định.</w:t>
      </w:r>
    </w:p>
    <w:p w14:paraId="52127CC8" w14:textId="5147C83E" w:rsidR="000266F0" w:rsidRPr="00B40184" w:rsidRDefault="000266F0" w:rsidP="009A24B6">
      <w:pPr>
        <w:jc w:val="both"/>
        <w:rPr>
          <w:rFonts w:ascii="Times New Roman" w:hAnsi="Times New Roman"/>
          <w:lang w:val="nl-NL"/>
        </w:rPr>
      </w:pPr>
      <w:r w:rsidRPr="00B40184">
        <w:rPr>
          <w:rFonts w:ascii="Times New Roman" w:hAnsi="Times New Roman"/>
          <w:i/>
          <w:iCs/>
          <w:lang w:val="nl-NL"/>
        </w:rPr>
        <w:tab/>
      </w:r>
      <w:r w:rsidRPr="00B40184">
        <w:rPr>
          <w:rFonts w:ascii="Times New Roman" w:hAnsi="Times New Roman"/>
          <w:i/>
          <w:iCs/>
          <w:lang w:val="nl-NL"/>
        </w:rPr>
        <w:tab/>
        <w:t>-Nếu thí sinh thiếu hoặc sai đơn vị 2 lần thì trừ 0,25 cho toàn bài.</w:t>
      </w:r>
    </w:p>
    <w:p w14:paraId="318395F1" w14:textId="2A67C55B" w:rsidR="009A24B6" w:rsidRPr="00B40184" w:rsidRDefault="009A24B6">
      <w:pPr>
        <w:rPr>
          <w:rFonts w:ascii="Times New Roman" w:hAnsi="Times New Roman"/>
          <w:sz w:val="26"/>
          <w:szCs w:val="26"/>
        </w:rPr>
      </w:pPr>
    </w:p>
    <w:p w14:paraId="58C2AC0F" w14:textId="77777777" w:rsidR="00134EA3" w:rsidRPr="00B40184" w:rsidRDefault="00134EA3" w:rsidP="00134EA3">
      <w:pPr>
        <w:rPr>
          <w:rFonts w:ascii="Times New Roman" w:hAnsi="Times New Roman"/>
        </w:rPr>
      </w:pPr>
    </w:p>
    <w:p w14:paraId="6A0B0D39" w14:textId="77777777" w:rsidR="00134EA3" w:rsidRPr="00B40184" w:rsidRDefault="00134EA3">
      <w:pPr>
        <w:rPr>
          <w:rFonts w:ascii="Times New Roman" w:hAnsi="Times New Roman"/>
          <w:sz w:val="26"/>
          <w:szCs w:val="26"/>
        </w:rPr>
      </w:pPr>
    </w:p>
    <w:sectPr w:rsidR="00134EA3" w:rsidRPr="00B40184" w:rsidSect="000C04B6">
      <w:footerReference w:type="default" r:id="rId61"/>
      <w:pgSz w:w="12240" w:h="15840"/>
      <w:pgMar w:top="630" w:right="810" w:bottom="1440" w:left="81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576FC2" w14:textId="77777777" w:rsidR="008B43F7" w:rsidRDefault="008B43F7" w:rsidP="00DF3492">
      <w:r>
        <w:separator/>
      </w:r>
    </w:p>
  </w:endnote>
  <w:endnote w:type="continuationSeparator" w:id="0">
    <w:p w14:paraId="2389A369" w14:textId="77777777" w:rsidR="008B43F7" w:rsidRDefault="008B43F7" w:rsidP="00DF34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2770304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5E7AE6B" w14:textId="006FDA32" w:rsidR="00DF3492" w:rsidRDefault="00DF349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10AA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C94FA72" w14:textId="77777777" w:rsidR="00DF3492" w:rsidRDefault="00DF349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67E8C0" w14:textId="77777777" w:rsidR="008B43F7" w:rsidRDefault="008B43F7" w:rsidP="00DF3492">
      <w:r>
        <w:separator/>
      </w:r>
    </w:p>
  </w:footnote>
  <w:footnote w:type="continuationSeparator" w:id="0">
    <w:p w14:paraId="2E862263" w14:textId="77777777" w:rsidR="008B43F7" w:rsidRDefault="008B43F7" w:rsidP="00DF34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90F44A2"/>
    <w:multiLevelType w:val="hybridMultilevel"/>
    <w:tmpl w:val="6BC01912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60379926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5F05"/>
    <w:rsid w:val="00022530"/>
    <w:rsid w:val="000266F0"/>
    <w:rsid w:val="0003480D"/>
    <w:rsid w:val="00052F40"/>
    <w:rsid w:val="00055B77"/>
    <w:rsid w:val="000573F2"/>
    <w:rsid w:val="00075FE7"/>
    <w:rsid w:val="00076B09"/>
    <w:rsid w:val="000C04B6"/>
    <w:rsid w:val="000C5240"/>
    <w:rsid w:val="00115C6F"/>
    <w:rsid w:val="00134EA3"/>
    <w:rsid w:val="001369BD"/>
    <w:rsid w:val="0016248A"/>
    <w:rsid w:val="00162AF4"/>
    <w:rsid w:val="001665AA"/>
    <w:rsid w:val="00175F05"/>
    <w:rsid w:val="00186885"/>
    <w:rsid w:val="001D3E6E"/>
    <w:rsid w:val="001D4A5B"/>
    <w:rsid w:val="00210AAB"/>
    <w:rsid w:val="00254C99"/>
    <w:rsid w:val="002B5B5E"/>
    <w:rsid w:val="002C5CE1"/>
    <w:rsid w:val="002F6E33"/>
    <w:rsid w:val="003009E6"/>
    <w:rsid w:val="00416CA8"/>
    <w:rsid w:val="0042403F"/>
    <w:rsid w:val="004718B7"/>
    <w:rsid w:val="00475815"/>
    <w:rsid w:val="00495977"/>
    <w:rsid w:val="004A1EF0"/>
    <w:rsid w:val="004E626A"/>
    <w:rsid w:val="00500FD3"/>
    <w:rsid w:val="00517582"/>
    <w:rsid w:val="00572B23"/>
    <w:rsid w:val="00590DD6"/>
    <w:rsid w:val="00623CB5"/>
    <w:rsid w:val="00651835"/>
    <w:rsid w:val="006705CE"/>
    <w:rsid w:val="00685595"/>
    <w:rsid w:val="006C4FC2"/>
    <w:rsid w:val="006F43EE"/>
    <w:rsid w:val="00711C9F"/>
    <w:rsid w:val="00726AE6"/>
    <w:rsid w:val="00745FA9"/>
    <w:rsid w:val="00751686"/>
    <w:rsid w:val="007807DD"/>
    <w:rsid w:val="007827D0"/>
    <w:rsid w:val="007A1944"/>
    <w:rsid w:val="007E0E0C"/>
    <w:rsid w:val="007E5557"/>
    <w:rsid w:val="008567EE"/>
    <w:rsid w:val="00881B5F"/>
    <w:rsid w:val="00882357"/>
    <w:rsid w:val="008B43F7"/>
    <w:rsid w:val="008C549F"/>
    <w:rsid w:val="008D5CE1"/>
    <w:rsid w:val="008E31E3"/>
    <w:rsid w:val="0093202C"/>
    <w:rsid w:val="00956D1F"/>
    <w:rsid w:val="00966246"/>
    <w:rsid w:val="009A24B6"/>
    <w:rsid w:val="009B658E"/>
    <w:rsid w:val="009D79C8"/>
    <w:rsid w:val="00A17D13"/>
    <w:rsid w:val="00A457A5"/>
    <w:rsid w:val="00A708D0"/>
    <w:rsid w:val="00AD0865"/>
    <w:rsid w:val="00AD756E"/>
    <w:rsid w:val="00AF0329"/>
    <w:rsid w:val="00B20112"/>
    <w:rsid w:val="00B26A93"/>
    <w:rsid w:val="00B40184"/>
    <w:rsid w:val="00B57794"/>
    <w:rsid w:val="00B61D3F"/>
    <w:rsid w:val="00B97A21"/>
    <w:rsid w:val="00BF4EF1"/>
    <w:rsid w:val="00BF5E0F"/>
    <w:rsid w:val="00C471D3"/>
    <w:rsid w:val="00C53972"/>
    <w:rsid w:val="00C91CC0"/>
    <w:rsid w:val="00C95F43"/>
    <w:rsid w:val="00CE7D1A"/>
    <w:rsid w:val="00D20FB1"/>
    <w:rsid w:val="00D74DA4"/>
    <w:rsid w:val="00D80DF7"/>
    <w:rsid w:val="00DA1BF5"/>
    <w:rsid w:val="00DE0C03"/>
    <w:rsid w:val="00DE4E81"/>
    <w:rsid w:val="00DF3492"/>
    <w:rsid w:val="00E12B14"/>
    <w:rsid w:val="00E34162"/>
    <w:rsid w:val="00E44895"/>
    <w:rsid w:val="00E75980"/>
    <w:rsid w:val="00EA3F1A"/>
    <w:rsid w:val="00EE0570"/>
    <w:rsid w:val="00F17120"/>
    <w:rsid w:val="00F262CA"/>
    <w:rsid w:val="00F35884"/>
    <w:rsid w:val="00F374EE"/>
    <w:rsid w:val="00F42711"/>
    <w:rsid w:val="00F54CDA"/>
    <w:rsid w:val="00F57B67"/>
    <w:rsid w:val="00F60EA4"/>
    <w:rsid w:val="00F85285"/>
    <w:rsid w:val="00FA06C1"/>
    <w:rsid w:val="00FC0FF8"/>
    <w:rsid w:val="00FE42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A039A0"/>
  <w15:docId w15:val="{5FB38299-5687-4ACB-9E52-F069443ABE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75F05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75F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rsid w:val="000C04B6"/>
    <w:pPr>
      <w:ind w:firstLine="284"/>
    </w:pPr>
    <w:rPr>
      <w:lang w:eastAsia="ko-KR"/>
    </w:rPr>
  </w:style>
  <w:style w:type="character" w:customStyle="1" w:styleId="BodyTextIndentChar">
    <w:name w:val="Body Text Indent Char"/>
    <w:basedOn w:val="DefaultParagraphFont"/>
    <w:link w:val="BodyTextIndent"/>
    <w:rsid w:val="000C04B6"/>
    <w:rPr>
      <w:rFonts w:ascii=".VnTime" w:eastAsia="Times New Roman" w:hAnsi=".VnTime" w:cs="Times New Roman"/>
      <w:sz w:val="28"/>
      <w:szCs w:val="28"/>
      <w:lang w:eastAsia="ko-KR"/>
    </w:rPr>
  </w:style>
  <w:style w:type="paragraph" w:styleId="Header">
    <w:name w:val="header"/>
    <w:basedOn w:val="Normal"/>
    <w:link w:val="HeaderChar"/>
    <w:uiPriority w:val="99"/>
    <w:unhideWhenUsed/>
    <w:rsid w:val="00DF349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F3492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DF349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F3492"/>
    <w:rPr>
      <w:rFonts w:ascii=".VnTime" w:eastAsia="Times New Roman" w:hAnsi=".VnTime" w:cs="Times New Roman"/>
      <w:sz w:val="28"/>
      <w:szCs w:val="28"/>
    </w:rPr>
  </w:style>
  <w:style w:type="paragraph" w:styleId="ListParagraph">
    <w:name w:val="List Paragraph"/>
    <w:basedOn w:val="Normal"/>
    <w:qFormat/>
    <w:rsid w:val="00590DD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4E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4EF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8314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5.png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3B7B5F-FFC9-4BCC-B571-CDFC37AA82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029</Words>
  <Characters>5869</Characters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3-14T02:00:00Z</cp:lastPrinted>
  <dcterms:created xsi:type="dcterms:W3CDTF">2023-03-15T00:43:00Z</dcterms:created>
  <dcterms:modified xsi:type="dcterms:W3CDTF">2023-03-15T00:43:00Z</dcterms:modified>
</cp:coreProperties>
</file>